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45"/>
  </p:notesMasterIdLst>
  <p:handoutMasterIdLst>
    <p:handoutMasterId r:id="rId46"/>
  </p:handoutMasterIdLst>
  <p:sldIdLst>
    <p:sldId id="3146" r:id="rId3"/>
    <p:sldId id="3381" r:id="rId4"/>
    <p:sldId id="3362" r:id="rId5"/>
    <p:sldId id="3383" r:id="rId6"/>
    <p:sldId id="3418" r:id="rId7"/>
    <p:sldId id="3424" r:id="rId8"/>
    <p:sldId id="3378" r:id="rId9"/>
    <p:sldId id="3419" r:id="rId10"/>
    <p:sldId id="3420" r:id="rId11"/>
    <p:sldId id="3421" r:id="rId12"/>
    <p:sldId id="3423" r:id="rId13"/>
    <p:sldId id="3388" r:id="rId14"/>
    <p:sldId id="3389" r:id="rId15"/>
    <p:sldId id="3427" r:id="rId16"/>
    <p:sldId id="3390" r:id="rId17"/>
    <p:sldId id="3392" r:id="rId18"/>
    <p:sldId id="3393" r:id="rId19"/>
    <p:sldId id="3394" r:id="rId20"/>
    <p:sldId id="3428" r:id="rId21"/>
    <p:sldId id="3395" r:id="rId22"/>
    <p:sldId id="3396" r:id="rId23"/>
    <p:sldId id="3397" r:id="rId24"/>
    <p:sldId id="3398" r:id="rId25"/>
    <p:sldId id="3399" r:id="rId26"/>
    <p:sldId id="3417" r:id="rId27"/>
    <p:sldId id="3400" r:id="rId28"/>
    <p:sldId id="3401" r:id="rId29"/>
    <p:sldId id="3402" r:id="rId30"/>
    <p:sldId id="3403" r:id="rId31"/>
    <p:sldId id="3404" r:id="rId32"/>
    <p:sldId id="3416" r:id="rId33"/>
    <p:sldId id="3405" r:id="rId34"/>
    <p:sldId id="3406" r:id="rId35"/>
    <p:sldId id="3407" r:id="rId36"/>
    <p:sldId id="3408" r:id="rId37"/>
    <p:sldId id="3409" r:id="rId38"/>
    <p:sldId id="3410" r:id="rId39"/>
    <p:sldId id="3415" r:id="rId40"/>
    <p:sldId id="3411" r:id="rId41"/>
    <p:sldId id="3412" r:id="rId42"/>
    <p:sldId id="3380" r:id="rId43"/>
    <p:sldId id="3316" r:id="rId44"/>
  </p:sldIdLst>
  <p:sldSz cx="9644063" cy="7232650"/>
  <p:notesSz cx="6858000" cy="9144000"/>
  <p:custDataLst>
    <p:tags r:id="rId4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7"/>
    <a:srgbClr val="005EA6"/>
    <a:srgbClr val="F2F2F2"/>
    <a:srgbClr val="007DDD"/>
    <a:srgbClr val="FFFFCC"/>
    <a:srgbClr val="CCFFCC"/>
    <a:srgbClr val="CCFFFF"/>
    <a:srgbClr val="003399"/>
    <a:srgbClr val="800000"/>
    <a:srgbClr val="2051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9873" autoAdjust="0"/>
  </p:normalViewPr>
  <p:slideViewPr>
    <p:cSldViewPr>
      <p:cViewPr varScale="1">
        <p:scale>
          <a:sx n="82" d="100"/>
          <a:sy n="82" d="100"/>
        </p:scale>
        <p:origin x="-1498" y="-96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7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4" Type="http://schemas.openxmlformats.org/officeDocument/2006/relationships/image" Target="../media/image107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4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2.e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3/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3/2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3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986" y="13447"/>
            <a:ext cx="2232248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 userDrawn="1"/>
        </p:nvSpPr>
        <p:spPr bwMode="auto">
          <a:xfrm>
            <a:off x="609127" y="16506"/>
            <a:ext cx="7353490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连续型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及其概率密度函数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3/20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3" y="13447"/>
            <a:ext cx="2160239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3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package" Target="../embeddings/Microsoft_Word___12.docx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__13.docx"/><Relationship Id="rId11" Type="http://schemas.openxmlformats.org/officeDocument/2006/relationships/image" Target="../media/image19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package" Target="../embeddings/Microsoft_Word___14.docx"/><Relationship Id="rId7" Type="http://schemas.openxmlformats.org/officeDocument/2006/relationships/package" Target="../embeddings/Microsoft_Word___16.docx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11" Type="http://schemas.openxmlformats.org/officeDocument/2006/relationships/package" Target="../embeddings/Microsoft_Word___18.docx"/><Relationship Id="rId5" Type="http://schemas.openxmlformats.org/officeDocument/2006/relationships/package" Target="../embeddings/Microsoft_Word___15.docx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package" Target="../embeddings/Microsoft_Word___17.docx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package" Target="../embeddings/Microsoft_Word___23.docx"/><Relationship Id="rId3" Type="http://schemas.openxmlformats.org/officeDocument/2006/relationships/package" Target="../embeddings/Microsoft_Word___19.docx"/><Relationship Id="rId7" Type="http://schemas.openxmlformats.org/officeDocument/2006/relationships/package" Target="../embeddings/Microsoft_Word___21.docx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11" Type="http://schemas.openxmlformats.org/officeDocument/2006/relationships/package" Target="../embeddings/Microsoft_Word___22.docx"/><Relationship Id="rId5" Type="http://schemas.openxmlformats.org/officeDocument/2006/relationships/package" Target="../embeddings/Microsoft_Word___20.docx"/><Relationship Id="rId15" Type="http://schemas.openxmlformats.org/officeDocument/2006/relationships/package" Target="../embeddings/Microsoft_Word___24.docx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package" Target="../embeddings/Microsoft_Word___25.docx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package" Target="../embeddings/Microsoft_Word___26.docx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package" Target="../embeddings/Microsoft_Word___27.docx"/><Relationship Id="rId7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package" Target="../embeddings/Microsoft_Word___29.docx"/><Relationship Id="rId7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__30.docx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1.emf"/><Relationship Id="rId2" Type="http://schemas.openxmlformats.org/officeDocument/2006/relationships/tags" Target="../tags/tag9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__33.docx"/><Relationship Id="rId5" Type="http://schemas.openxmlformats.org/officeDocument/2006/relationships/image" Target="../media/image40.emf"/><Relationship Id="rId4" Type="http://schemas.openxmlformats.org/officeDocument/2006/relationships/package" Target="../embeddings/Microsoft_Word___32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emf"/><Relationship Id="rId5" Type="http://schemas.openxmlformats.org/officeDocument/2006/relationships/package" Target="../embeddings/Microsoft_Word___36.docx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2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56.w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5.wmf"/><Relationship Id="rId9" Type="http://schemas.openxmlformats.org/officeDocument/2006/relationships/package" Target="../embeddings/Microsoft_Word___37.docx"/><Relationship Id="rId14" Type="http://schemas.openxmlformats.org/officeDocument/2006/relationships/image" Target="../media/image50.wmf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package" Target="../embeddings/Microsoft_Word___38.docx"/><Relationship Id="rId7" Type="http://schemas.openxmlformats.org/officeDocument/2006/relationships/package" Target="../embeddings/Microsoft_Word___4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emf"/><Relationship Id="rId5" Type="http://schemas.openxmlformats.org/officeDocument/2006/relationships/package" Target="../embeddings/Microsoft_Word___39.docx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package" Target="../embeddings/Microsoft_Word___41.docx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package" Target="../embeddings/Microsoft_Word___42.docx"/><Relationship Id="rId7" Type="http://schemas.openxmlformats.org/officeDocument/2006/relationships/package" Target="../embeddings/Microsoft_Word___4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emf"/><Relationship Id="rId5" Type="http://schemas.openxmlformats.org/officeDocument/2006/relationships/package" Target="../embeddings/Microsoft_Word___43.docx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emf"/><Relationship Id="rId5" Type="http://schemas.openxmlformats.org/officeDocument/2006/relationships/package" Target="../embeddings/Microsoft_Word___46.docx"/><Relationship Id="rId4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package" Target="../embeddings/Microsoft_Word___47.docx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emf"/><Relationship Id="rId5" Type="http://schemas.openxmlformats.org/officeDocument/2006/relationships/package" Target="../embeddings/Microsoft_Word___48.docx"/><Relationship Id="rId4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emf"/><Relationship Id="rId5" Type="http://schemas.openxmlformats.org/officeDocument/2006/relationships/package" Target="../embeddings/Microsoft_Word___50.docx"/><Relationship Id="rId4" Type="http://schemas.openxmlformats.org/officeDocument/2006/relationships/image" Target="../media/image6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package" Target="../embeddings/Microsoft_Word___51.docx"/><Relationship Id="rId7" Type="http://schemas.openxmlformats.org/officeDocument/2006/relationships/package" Target="../embeddings/Microsoft_Word___5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emf"/><Relationship Id="rId5" Type="http://schemas.openxmlformats.org/officeDocument/2006/relationships/package" Target="../embeddings/Microsoft_Word___52.docx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package" Target="../embeddings/Microsoft_Word___54.docx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package" Target="../embeddings/Microsoft_Word___55.docx"/><Relationship Id="rId7" Type="http://schemas.openxmlformats.org/officeDocument/2006/relationships/package" Target="../embeddings/Microsoft_Word___5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emf"/><Relationship Id="rId5" Type="http://schemas.openxmlformats.org/officeDocument/2006/relationships/package" Target="../embeddings/Microsoft_Word___56.docx"/><Relationship Id="rId4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package" Target="../embeddings/Microsoft_Word___58.docx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emf"/><Relationship Id="rId5" Type="http://schemas.openxmlformats.org/officeDocument/2006/relationships/package" Target="../embeddings/Microsoft_Word___59.docx"/><Relationship Id="rId4" Type="http://schemas.openxmlformats.org/officeDocument/2006/relationships/image" Target="../media/image7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package" Target="../embeddings/Microsoft_Word___60.docx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emf"/><Relationship Id="rId5" Type="http://schemas.openxmlformats.org/officeDocument/2006/relationships/package" Target="../embeddings/Microsoft_Word___61.docx"/><Relationship Id="rId4" Type="http://schemas.openxmlformats.org/officeDocument/2006/relationships/image" Target="../media/image82.emf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2.docx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0.png"/><Relationship Id="rId4" Type="http://schemas.openxmlformats.org/officeDocument/2006/relationships/image" Target="../media/image8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90.png"/><Relationship Id="rId4" Type="http://schemas.openxmlformats.org/officeDocument/2006/relationships/image" Target="../media/image8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1.emf"/><Relationship Id="rId4" Type="http://schemas.openxmlformats.org/officeDocument/2006/relationships/package" Target="../embeddings/Microsoft_Word___65.docx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6.docx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package" Target="../embeddings/Microsoft_Word___67.docx"/><Relationship Id="rId5" Type="http://schemas.openxmlformats.org/officeDocument/2006/relationships/image" Target="../media/image95.png"/><Relationship Id="rId4" Type="http://schemas.openxmlformats.org/officeDocument/2006/relationships/image" Target="../media/image9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package" Target="../embeddings/Microsoft_Word___69.docx"/><Relationship Id="rId7" Type="http://schemas.openxmlformats.org/officeDocument/2006/relationships/package" Target="../embeddings/Microsoft_Word___7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8.emf"/><Relationship Id="rId5" Type="http://schemas.openxmlformats.org/officeDocument/2006/relationships/package" Target="../embeddings/Microsoft_Word___70.docx"/><Relationship Id="rId4" Type="http://schemas.openxmlformats.org/officeDocument/2006/relationships/image" Target="../media/image9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package" Target="../embeddings/Microsoft_Word___72.docx"/><Relationship Id="rId7" Type="http://schemas.openxmlformats.org/officeDocument/2006/relationships/package" Target="../embeddings/Microsoft_Word___7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1.emf"/><Relationship Id="rId5" Type="http://schemas.openxmlformats.org/officeDocument/2006/relationships/package" Target="../embeddings/Microsoft_Word___73.docx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package" Target="../embeddings/Microsoft_Word___75.docx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package" Target="../embeddings/Microsoft_Word___76.docx"/><Relationship Id="rId7" Type="http://schemas.openxmlformats.org/officeDocument/2006/relationships/package" Target="../embeddings/Microsoft_Word___7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5.emf"/><Relationship Id="rId5" Type="http://schemas.openxmlformats.org/officeDocument/2006/relationships/package" Target="../embeddings/Microsoft_Word___77.docx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package" Target="../embeddings/Microsoft_Word___79.docx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package" Target="../embeddings/Microsoft_Word___80.docx"/><Relationship Id="rId7" Type="http://schemas.openxmlformats.org/officeDocument/2006/relationships/package" Target="../embeddings/Microsoft_Word___8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e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2.docx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1.docx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package" Target="../embeddings/Microsoft_Word___82.docx"/><Relationship Id="rId7" Type="http://schemas.openxmlformats.org/officeDocument/2006/relationships/package" Target="../embeddings/Microsoft_Word___8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3.emf"/><Relationship Id="rId5" Type="http://schemas.openxmlformats.org/officeDocument/2006/relationships/package" Target="../embeddings/Microsoft_Word___83.docx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package" Target="../embeddings/Microsoft_Word___85.docx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117.jpeg"/><Relationship Id="rId4" Type="http://schemas.openxmlformats.org/officeDocument/2006/relationships/image" Target="../media/image11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9.emf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4.docx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3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7.docx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.e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6.docx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5.docx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14290"/>
              </p:ext>
            </p:extLst>
          </p:nvPr>
        </p:nvGraphicFramePr>
        <p:xfrm>
          <a:off x="534988" y="1098550"/>
          <a:ext cx="732472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文档" r:id="rId3" imgW="7555440" imgH="4672749" progId="Word.Document.12">
                  <p:embed/>
                </p:oleObj>
              </mc:Choice>
              <mc:Fallback>
                <p:oleObj name="文档" r:id="rId3" imgW="7555440" imgH="4672749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098550"/>
                        <a:ext cx="7324725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111" y="1456085"/>
            <a:ext cx="372427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077615" y="3462581"/>
            <a:ext cx="5904656" cy="72008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92294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7198295" y="4264397"/>
            <a:ext cx="2068091" cy="7859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01324"/>
              </p:ext>
            </p:extLst>
          </p:nvPr>
        </p:nvGraphicFramePr>
        <p:xfrm>
          <a:off x="534988" y="1098550"/>
          <a:ext cx="732472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文档" r:id="rId3" imgW="7555440" imgH="4672749" progId="Word.Document.12">
                  <p:embed/>
                </p:oleObj>
              </mc:Choice>
              <mc:Fallback>
                <p:oleObj name="文档" r:id="rId3" imgW="7555440" imgH="4672749" progId="Word.Document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098550"/>
                        <a:ext cx="7324725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111" y="1456085"/>
            <a:ext cx="372427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077615" y="3462581"/>
            <a:ext cx="5904656" cy="72008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57534" y="4182661"/>
            <a:ext cx="9001001" cy="2241976"/>
            <a:chOff x="357534" y="4182661"/>
            <a:chExt cx="9001001" cy="224197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617064"/>
                </p:ext>
              </p:extLst>
            </p:nvPr>
          </p:nvGraphicFramePr>
          <p:xfrm>
            <a:off x="506635" y="5180037"/>
            <a:ext cx="8851900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1" name="文档" r:id="rId6" imgW="9144639" imgH="1283224" progId="Word.Document.12">
                    <p:embed/>
                  </p:oleObj>
                </mc:Choice>
                <mc:Fallback>
                  <p:oleObj name="文档" r:id="rId6" imgW="9144639" imgH="1283224" progId="Word.Document.12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35" y="5180037"/>
                          <a:ext cx="8851900" cy="1244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357534" y="5200501"/>
              <a:ext cx="8908851" cy="1152128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下箭头 7"/>
            <p:cNvSpPr/>
            <p:nvPr/>
          </p:nvSpPr>
          <p:spPr>
            <a:xfrm>
              <a:off x="6766247" y="4182661"/>
              <a:ext cx="288032" cy="101784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9080"/>
              </p:ext>
            </p:extLst>
          </p:nvPr>
        </p:nvGraphicFramePr>
        <p:xfrm>
          <a:off x="7198295" y="4304796"/>
          <a:ext cx="18208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8" imgW="1803400" imgH="381000" progId="Equation.DSMT4">
                  <p:embed/>
                </p:oleObj>
              </mc:Choice>
              <mc:Fallback>
                <p:oleObj name="Equation" r:id="rId8" imgW="1803400" imgH="38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295" y="4304796"/>
                        <a:ext cx="18208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75745"/>
              </p:ext>
            </p:extLst>
          </p:nvPr>
        </p:nvGraphicFramePr>
        <p:xfrm>
          <a:off x="7326093" y="4625074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0" imgW="304668" imgH="380835" progId="Equation.DSMT4">
                  <p:embed/>
                </p:oleObj>
              </mc:Choice>
              <mc:Fallback>
                <p:oleObj name="Equation" r:id="rId10" imgW="304668" imgH="3808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093" y="4625074"/>
                        <a:ext cx="3048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0" y="0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7087210" y="4588711"/>
            <a:ext cx="2350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(    </a:t>
            </a:r>
            <a:r>
              <a:rPr lang="zh-CN" altLang="en-US" sz="2400" b="1" dirty="0" smtClean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为任意</a:t>
            </a:r>
            <a:r>
              <a:rPr lang="zh-CN" altLang="en-US" sz="2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实数</a:t>
            </a:r>
            <a:r>
              <a:rPr lang="en-US" altLang="zh-CN" sz="2400" b="1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)</a:t>
            </a:r>
            <a:r>
              <a:rPr lang="en-US" altLang="zh-CN" sz="600" dirty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lang="en-US" altLang="zh-CN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34688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44812"/>
              </p:ext>
            </p:extLst>
          </p:nvPr>
        </p:nvGraphicFramePr>
        <p:xfrm>
          <a:off x="522287" y="957263"/>
          <a:ext cx="5018064" cy="289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文档" r:id="rId3" imgW="5018064" imgH="2896971" progId="Word.Document.12">
                  <p:embed/>
                </p:oleObj>
              </mc:Choice>
              <mc:Fallback>
                <p:oleObj name="文档" r:id="rId3" imgW="5018064" imgH="2896971" progId="Word.Document.12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957263"/>
                        <a:ext cx="5018064" cy="2896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78633"/>
              </p:ext>
            </p:extLst>
          </p:nvPr>
        </p:nvGraphicFramePr>
        <p:xfrm>
          <a:off x="1136650" y="3521075"/>
          <a:ext cx="729138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文档" r:id="rId5" imgW="7304631" imgH="1935277" progId="Word.Document.12">
                  <p:embed/>
                </p:oleObj>
              </mc:Choice>
              <mc:Fallback>
                <p:oleObj name="文档" r:id="rId5" imgW="7304631" imgH="1935277" progId="Word.Document.12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521075"/>
                        <a:ext cx="7291388" cy="190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35766"/>
              </p:ext>
            </p:extLst>
          </p:nvPr>
        </p:nvGraphicFramePr>
        <p:xfrm>
          <a:off x="5499100" y="1482725"/>
          <a:ext cx="3632200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文档" r:id="rId7" imgW="3663278" imgH="2465633" progId="Word.Document.12">
                  <p:embed/>
                </p:oleObj>
              </mc:Choice>
              <mc:Fallback>
                <p:oleObj name="文档" r:id="rId7" imgW="3663278" imgH="2465633" progId="Word.Document.12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482725"/>
                        <a:ext cx="3632200" cy="243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spect="1"/>
          </p:cNvSpPr>
          <p:nvPr/>
        </p:nvSpPr>
        <p:spPr>
          <a:xfrm>
            <a:off x="5470103" y="1475053"/>
            <a:ext cx="2016224" cy="59007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16216"/>
              </p:ext>
            </p:extLst>
          </p:nvPr>
        </p:nvGraphicFramePr>
        <p:xfrm>
          <a:off x="622835" y="3527056"/>
          <a:ext cx="614405" cy="66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文档" r:id="rId9" imgW="674637" imgH="728744" progId="Word.Document.12">
                  <p:embed/>
                </p:oleObj>
              </mc:Choice>
              <mc:Fallback>
                <p:oleObj name="文档" r:id="rId9" imgW="674637" imgH="728744" progId="Word.Document.12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35" y="3527056"/>
                        <a:ext cx="614405" cy="665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99346"/>
              </p:ext>
            </p:extLst>
          </p:nvPr>
        </p:nvGraphicFramePr>
        <p:xfrm>
          <a:off x="917960" y="4768453"/>
          <a:ext cx="8535964" cy="262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文档" r:id="rId11" imgW="8511119" imgH="2616855" progId="Word.Document.12">
                  <p:embed/>
                </p:oleObj>
              </mc:Choice>
              <mc:Fallback>
                <p:oleObj name="文档" r:id="rId11" imgW="8511119" imgH="2616855" progId="Word.Document.12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960" y="4768453"/>
                        <a:ext cx="8535964" cy="2626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99914"/>
              </p:ext>
            </p:extLst>
          </p:nvPr>
        </p:nvGraphicFramePr>
        <p:xfrm>
          <a:off x="568325" y="1803400"/>
          <a:ext cx="6697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文档" r:id="rId3" imgW="6772180" imgH="1189250" progId="Word.Document.12">
                  <p:embed/>
                </p:oleObj>
              </mc:Choice>
              <mc:Fallback>
                <p:oleObj name="文档" r:id="rId3" imgW="6772180" imgH="1189250" progId="Word.Document.12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803400"/>
                        <a:ext cx="6697663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53007"/>
              </p:ext>
            </p:extLst>
          </p:nvPr>
        </p:nvGraphicFramePr>
        <p:xfrm>
          <a:off x="555625" y="1112838"/>
          <a:ext cx="3781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" name="文档" r:id="rId5" imgW="3822474" imgH="1009945" progId="Word.Document.12">
                  <p:embed/>
                </p:oleObj>
              </mc:Choice>
              <mc:Fallback>
                <p:oleObj name="文档" r:id="rId5" imgW="3822474" imgH="1009945" progId="Word.Document.12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112838"/>
                        <a:ext cx="37814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1816972" y="6678445"/>
            <a:ext cx="5309315" cy="610288"/>
            <a:chOff x="1816972" y="6678445"/>
            <a:chExt cx="5309315" cy="610288"/>
          </a:xfrm>
        </p:grpSpPr>
        <p:grpSp>
          <p:nvGrpSpPr>
            <p:cNvPr id="13" name="组合 12"/>
            <p:cNvGrpSpPr/>
            <p:nvPr/>
          </p:nvGrpSpPr>
          <p:grpSpPr>
            <a:xfrm>
              <a:off x="1816972" y="6678445"/>
              <a:ext cx="5165299" cy="114402"/>
              <a:chOff x="857917" y="6345665"/>
              <a:chExt cx="5165299" cy="114402"/>
            </a:xfrm>
          </p:grpSpPr>
          <p:cxnSp>
            <p:nvCxnSpPr>
              <p:cNvPr id="18" name="直接箭头连接符 17"/>
              <p:cNvCxnSpPr/>
              <p:nvPr/>
            </p:nvCxnSpPr>
            <p:spPr>
              <a:xfrm flipV="1">
                <a:off x="857917" y="6401707"/>
                <a:ext cx="5165299" cy="0"/>
              </a:xfrm>
              <a:prstGeom prst="straightConnector1">
                <a:avLst/>
              </a:prstGeom>
              <a:ln w="57150">
                <a:solidFill>
                  <a:srgbClr val="007DD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椭圆 18"/>
              <p:cNvSpPr/>
              <p:nvPr/>
            </p:nvSpPr>
            <p:spPr>
              <a:xfrm>
                <a:off x="4116465" y="6345665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4962373" y="6352067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938037" y="6352067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6672559" y="6791611"/>
              <a:ext cx="4537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796618" y="6820104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967272" y="6827068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14185" y="6804148"/>
              <a:ext cx="726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13"/>
          <p:cNvGrpSpPr/>
          <p:nvPr/>
        </p:nvGrpSpPr>
        <p:grpSpPr>
          <a:xfrm>
            <a:off x="1807131" y="6261263"/>
            <a:ext cx="1001888" cy="998442"/>
            <a:chOff x="1951147" y="6271061"/>
            <a:chExt cx="1001888" cy="998442"/>
          </a:xfrm>
        </p:grpSpPr>
        <p:sp>
          <p:nvSpPr>
            <p:cNvPr id="23" name="椭圆 22"/>
            <p:cNvSpPr/>
            <p:nvPr/>
          </p:nvSpPr>
          <p:spPr>
            <a:xfrm>
              <a:off x="2600343" y="6685324"/>
              <a:ext cx="108000" cy="108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" name="组合 9"/>
            <p:cNvGrpSpPr/>
            <p:nvPr/>
          </p:nvGrpSpPr>
          <p:grpSpPr>
            <a:xfrm>
              <a:off x="1951147" y="6271061"/>
              <a:ext cx="1001888" cy="998442"/>
              <a:chOff x="1951147" y="6271061"/>
              <a:chExt cx="1001888" cy="998442"/>
            </a:xfrm>
          </p:grpSpPr>
          <p:sp>
            <p:nvSpPr>
              <p:cNvPr id="28" name="文本框 27"/>
              <p:cNvSpPr txBox="1"/>
              <p:nvPr/>
            </p:nvSpPr>
            <p:spPr>
              <a:xfrm>
                <a:off x="2499307" y="6807838"/>
                <a:ext cx="4537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2668857" y="6271061"/>
                <a:ext cx="0" cy="428777"/>
              </a:xfrm>
              <a:prstGeom prst="line">
                <a:avLst/>
              </a:prstGeom>
              <a:ln w="28575">
                <a:solidFill>
                  <a:srgbClr val="007DD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V="1">
                <a:off x="1951147" y="6271061"/>
                <a:ext cx="717710" cy="0"/>
              </a:xfrm>
              <a:prstGeom prst="line">
                <a:avLst/>
              </a:prstGeom>
              <a:ln w="28575">
                <a:solidFill>
                  <a:srgbClr val="007DD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2211275" y="628557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1951147" y="6289268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36423"/>
              </p:ext>
            </p:extLst>
          </p:nvPr>
        </p:nvGraphicFramePr>
        <p:xfrm>
          <a:off x="555625" y="2941638"/>
          <a:ext cx="8786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文档" r:id="rId7" imgW="8890151" imgH="925693" progId="Word.Document.12">
                  <p:embed/>
                </p:oleObj>
              </mc:Choice>
              <mc:Fallback>
                <p:oleObj name="文档" r:id="rId7" imgW="8890151" imgH="92569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41638"/>
                        <a:ext cx="8786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43417"/>
              </p:ext>
            </p:extLst>
          </p:nvPr>
        </p:nvGraphicFramePr>
        <p:xfrm>
          <a:off x="6118175" y="985806"/>
          <a:ext cx="3397261" cy="215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" name="Equation" r:id="rId9" imgW="3886200" imgH="2463800" progId="Equation.DSMT4">
                  <p:embed/>
                </p:oleObj>
              </mc:Choice>
              <mc:Fallback>
                <p:oleObj name="Equation" r:id="rId9" imgW="3886200" imgH="246380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175" y="985806"/>
                        <a:ext cx="3397261" cy="215659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36009"/>
              </p:ext>
            </p:extLst>
          </p:nvPr>
        </p:nvGraphicFramePr>
        <p:xfrm>
          <a:off x="559607" y="3615449"/>
          <a:ext cx="8036644" cy="93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name="文档" r:id="rId11" imgW="8036644" imgH="936980" progId="Word.Document.12">
                  <p:embed/>
                </p:oleObj>
              </mc:Choice>
              <mc:Fallback>
                <p:oleObj name="文档" r:id="rId11" imgW="8036644" imgH="93698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07" y="3615449"/>
                        <a:ext cx="8036644" cy="936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17068"/>
              </p:ext>
            </p:extLst>
          </p:nvPr>
        </p:nvGraphicFramePr>
        <p:xfrm>
          <a:off x="559606" y="4280123"/>
          <a:ext cx="8735908" cy="158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文档" r:id="rId13" imgW="8735908" imgH="1583219" progId="Word.Document.12">
                  <p:embed/>
                </p:oleObj>
              </mc:Choice>
              <mc:Fallback>
                <p:oleObj name="文档" r:id="rId13" imgW="8735908" imgH="158321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06" y="4280123"/>
                        <a:ext cx="8735908" cy="1583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5539"/>
              </p:ext>
            </p:extLst>
          </p:nvPr>
        </p:nvGraphicFramePr>
        <p:xfrm>
          <a:off x="562885" y="5246389"/>
          <a:ext cx="8735908" cy="158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文档" r:id="rId15" imgW="8735908" imgH="1583579" progId="Word.Document.12">
                  <p:embed/>
                </p:oleObj>
              </mc:Choice>
              <mc:Fallback>
                <p:oleObj name="文档" r:id="rId15" imgW="8735908" imgH="158357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85" y="5246389"/>
                        <a:ext cx="8735908" cy="1583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29"/>
          <p:cNvGrpSpPr/>
          <p:nvPr/>
        </p:nvGrpSpPr>
        <p:grpSpPr>
          <a:xfrm>
            <a:off x="1620697" y="6242275"/>
            <a:ext cx="2481254" cy="998442"/>
            <a:chOff x="2009765" y="6280621"/>
            <a:chExt cx="2481254" cy="998442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3237855" y="6317734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组合 48"/>
            <p:cNvGrpSpPr/>
            <p:nvPr/>
          </p:nvGrpSpPr>
          <p:grpSpPr>
            <a:xfrm>
              <a:off x="2009765" y="6280621"/>
              <a:ext cx="2481254" cy="998442"/>
              <a:chOff x="471781" y="6271061"/>
              <a:chExt cx="2481254" cy="998442"/>
            </a:xfrm>
          </p:grpSpPr>
          <p:sp>
            <p:nvSpPr>
              <p:cNvPr id="49" name="文本框 48"/>
              <p:cNvSpPr txBox="1"/>
              <p:nvPr/>
            </p:nvSpPr>
            <p:spPr>
              <a:xfrm>
                <a:off x="2499307" y="6807838"/>
                <a:ext cx="4537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2668857" y="6271061"/>
                <a:ext cx="0" cy="428777"/>
              </a:xfrm>
              <a:prstGeom prst="line">
                <a:avLst/>
              </a:prstGeom>
              <a:ln w="28575">
                <a:solidFill>
                  <a:srgbClr val="007DD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flipV="1">
                <a:off x="471781" y="6271061"/>
                <a:ext cx="2197076" cy="3693"/>
              </a:xfrm>
              <a:prstGeom prst="line">
                <a:avLst/>
              </a:prstGeom>
              <a:ln w="28575">
                <a:solidFill>
                  <a:srgbClr val="007DD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>
                <a:off x="2211275" y="628557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1951147" y="6289268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连接符 43"/>
            <p:cNvCxnSpPr/>
            <p:nvPr/>
          </p:nvCxnSpPr>
          <p:spPr>
            <a:xfrm>
              <a:off x="2992803" y="6310480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2733799" y="63090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431253" y="6295135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2143221" y="6295135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椭圆 47"/>
            <p:cNvSpPr/>
            <p:nvPr/>
          </p:nvSpPr>
          <p:spPr>
            <a:xfrm>
              <a:off x="4137967" y="6707745"/>
              <a:ext cx="108000" cy="108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5E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/>
            </a:p>
          </p:txBody>
        </p:sp>
      </p:grpSp>
      <p:grpSp>
        <p:nvGrpSpPr>
          <p:cNvPr id="54" name="组合 90"/>
          <p:cNvGrpSpPr/>
          <p:nvPr/>
        </p:nvGrpSpPr>
        <p:grpSpPr>
          <a:xfrm>
            <a:off x="2647277" y="6252155"/>
            <a:ext cx="3254874" cy="998442"/>
            <a:chOff x="2445767" y="5541745"/>
            <a:chExt cx="3254874" cy="998442"/>
          </a:xfrm>
        </p:grpSpPr>
        <p:grpSp>
          <p:nvGrpSpPr>
            <p:cNvPr id="55" name="组合 60"/>
            <p:cNvGrpSpPr/>
            <p:nvPr/>
          </p:nvGrpSpPr>
          <p:grpSpPr>
            <a:xfrm>
              <a:off x="2445767" y="5541745"/>
              <a:ext cx="3254874" cy="998442"/>
              <a:chOff x="1236145" y="6280621"/>
              <a:chExt cx="3254874" cy="998442"/>
            </a:xfrm>
          </p:grpSpPr>
          <p:cxnSp>
            <p:nvCxnSpPr>
              <p:cNvPr id="59" name="直接连接符 58"/>
              <p:cNvCxnSpPr/>
              <p:nvPr/>
            </p:nvCxnSpPr>
            <p:spPr>
              <a:xfrm>
                <a:off x="3266883" y="628870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组合 62"/>
              <p:cNvGrpSpPr/>
              <p:nvPr/>
            </p:nvGrpSpPr>
            <p:grpSpPr>
              <a:xfrm>
                <a:off x="1236145" y="6280621"/>
                <a:ext cx="3254874" cy="998442"/>
                <a:chOff x="-301839" y="6271061"/>
                <a:chExt cx="3254874" cy="998442"/>
              </a:xfrm>
            </p:grpSpPr>
            <p:sp>
              <p:nvSpPr>
                <p:cNvPr id="66" name="文本框 65"/>
                <p:cNvSpPr txBox="1"/>
                <p:nvPr/>
              </p:nvSpPr>
              <p:spPr>
                <a:xfrm>
                  <a:off x="2499307" y="6807838"/>
                  <a:ext cx="4537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7" name="直接连接符 66"/>
                <p:cNvCxnSpPr/>
                <p:nvPr/>
              </p:nvCxnSpPr>
              <p:spPr>
                <a:xfrm>
                  <a:off x="2668857" y="6271061"/>
                  <a:ext cx="0" cy="428777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连接符 67"/>
                <p:cNvCxnSpPr/>
                <p:nvPr/>
              </p:nvCxnSpPr>
              <p:spPr>
                <a:xfrm flipV="1">
                  <a:off x="-301839" y="6271062"/>
                  <a:ext cx="2970696" cy="0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连接符 68"/>
                <p:cNvCxnSpPr/>
                <p:nvPr/>
              </p:nvCxnSpPr>
              <p:spPr>
                <a:xfrm>
                  <a:off x="2211275" y="6285575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1965661" y="6274754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直接连接符 60"/>
              <p:cNvCxnSpPr/>
              <p:nvPr/>
            </p:nvCxnSpPr>
            <p:spPr>
              <a:xfrm>
                <a:off x="2992803" y="629596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>
                <a:off x="2733799" y="6309087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>
                <a:off x="2431253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>
                <a:off x="2143221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椭圆 64"/>
              <p:cNvSpPr/>
              <p:nvPr/>
            </p:nvSpPr>
            <p:spPr>
              <a:xfrm>
                <a:off x="4137967" y="6707745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</p:grpSp>
        <p:cxnSp>
          <p:nvCxnSpPr>
            <p:cNvPr id="56" name="直接连接符 55"/>
            <p:cNvCxnSpPr/>
            <p:nvPr/>
          </p:nvCxnSpPr>
          <p:spPr>
            <a:xfrm>
              <a:off x="3078763" y="5567239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2776217" y="55532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2488185" y="55532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组合 113"/>
          <p:cNvGrpSpPr/>
          <p:nvPr/>
        </p:nvGrpSpPr>
        <p:grpSpPr>
          <a:xfrm>
            <a:off x="2178473" y="6247873"/>
            <a:ext cx="4587774" cy="998442"/>
            <a:chOff x="2409011" y="5771721"/>
            <a:chExt cx="4587774" cy="998442"/>
          </a:xfrm>
        </p:grpSpPr>
        <p:grpSp>
          <p:nvGrpSpPr>
            <p:cNvPr id="72" name="组合 77"/>
            <p:cNvGrpSpPr/>
            <p:nvPr/>
          </p:nvGrpSpPr>
          <p:grpSpPr>
            <a:xfrm>
              <a:off x="2409011" y="5771721"/>
              <a:ext cx="4587774" cy="998442"/>
              <a:chOff x="-96755" y="6280621"/>
              <a:chExt cx="4587774" cy="998442"/>
            </a:xfrm>
          </p:grpSpPr>
          <p:cxnSp>
            <p:nvCxnSpPr>
              <p:cNvPr id="77" name="直接连接符 76"/>
              <p:cNvCxnSpPr/>
              <p:nvPr/>
            </p:nvCxnSpPr>
            <p:spPr>
              <a:xfrm>
                <a:off x="3237855" y="6303220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8" name="组合 79"/>
              <p:cNvGrpSpPr/>
              <p:nvPr/>
            </p:nvGrpSpPr>
            <p:grpSpPr>
              <a:xfrm>
                <a:off x="-96755" y="6280621"/>
                <a:ext cx="4587774" cy="998442"/>
                <a:chOff x="-1634739" y="6271061"/>
                <a:chExt cx="4587774" cy="998442"/>
              </a:xfrm>
            </p:grpSpPr>
            <p:sp>
              <p:nvSpPr>
                <p:cNvPr id="88" name="文本框 87"/>
                <p:cNvSpPr txBox="1"/>
                <p:nvPr/>
              </p:nvSpPr>
              <p:spPr>
                <a:xfrm>
                  <a:off x="2499307" y="6807838"/>
                  <a:ext cx="4537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9" name="直接连接符 88"/>
                <p:cNvCxnSpPr/>
                <p:nvPr/>
              </p:nvCxnSpPr>
              <p:spPr>
                <a:xfrm>
                  <a:off x="2668857" y="6271061"/>
                  <a:ext cx="0" cy="428777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flipV="1">
                  <a:off x="-1634739" y="6271062"/>
                  <a:ext cx="4303596" cy="0"/>
                </a:xfrm>
                <a:prstGeom prst="line">
                  <a:avLst/>
                </a:prstGeom>
                <a:ln w="28575">
                  <a:solidFill>
                    <a:srgbClr val="007DD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2211275" y="6285575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1965661" y="6274754"/>
                  <a:ext cx="288032" cy="41426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直接连接符 78"/>
              <p:cNvCxnSpPr/>
              <p:nvPr/>
            </p:nvCxnSpPr>
            <p:spPr>
              <a:xfrm>
                <a:off x="2992803" y="629596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2733799" y="6309087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2431253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2143221" y="629513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椭圆 82"/>
              <p:cNvSpPr/>
              <p:nvPr/>
            </p:nvSpPr>
            <p:spPr>
              <a:xfrm>
                <a:off x="4137967" y="6707745"/>
                <a:ext cx="108000" cy="1080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5EA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cxnSp>
            <p:nvCxnSpPr>
              <p:cNvPr id="84" name="直接连接符 83"/>
              <p:cNvCxnSpPr/>
              <p:nvPr/>
            </p:nvCxnSpPr>
            <p:spPr>
              <a:xfrm>
                <a:off x="1581671" y="6281895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连接符 84"/>
              <p:cNvCxnSpPr/>
              <p:nvPr/>
            </p:nvCxnSpPr>
            <p:spPr>
              <a:xfrm>
                <a:off x="1322667" y="6295016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/>
            </p:nvCxnSpPr>
            <p:spPr>
              <a:xfrm>
                <a:off x="1048587" y="6295578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/>
            </p:nvCxnSpPr>
            <p:spPr>
              <a:xfrm>
                <a:off x="1870265" y="6299417"/>
                <a:ext cx="288032" cy="4142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直接连接符 72"/>
            <p:cNvCxnSpPr/>
            <p:nvPr/>
          </p:nvCxnSpPr>
          <p:spPr>
            <a:xfrm>
              <a:off x="2978289" y="5776565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2719285" y="5789686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2445205" y="5790248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266883" y="5794087"/>
              <a:ext cx="288032" cy="414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22949"/>
              </p:ext>
            </p:extLst>
          </p:nvPr>
        </p:nvGraphicFramePr>
        <p:xfrm>
          <a:off x="555625" y="1235075"/>
          <a:ext cx="3781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文档" r:id="rId3" imgW="3822474" imgH="1009945" progId="Word.Document.12">
                  <p:embed/>
                </p:oleObj>
              </mc:Choice>
              <mc:Fallback>
                <p:oleObj name="文档" r:id="rId3" imgW="3822474" imgH="100994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35075"/>
                        <a:ext cx="378142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44953"/>
              </p:ext>
            </p:extLst>
          </p:nvPr>
        </p:nvGraphicFramePr>
        <p:xfrm>
          <a:off x="609600" y="2824237"/>
          <a:ext cx="8418513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文档" r:id="rId5" imgW="8511292" imgH="4423117" progId="Word.Document.12">
                  <p:embed/>
                </p:oleObj>
              </mc:Choice>
              <mc:Fallback>
                <p:oleObj name="文档" r:id="rId5" imgW="8511292" imgH="44231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24237"/>
                        <a:ext cx="8418513" cy="435451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99544"/>
              </p:ext>
            </p:extLst>
          </p:nvPr>
        </p:nvGraphicFramePr>
        <p:xfrm>
          <a:off x="6118175" y="985806"/>
          <a:ext cx="3397261" cy="215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7" imgW="3886200" imgH="2463800" progId="Equation.DSMT4">
                  <p:embed/>
                </p:oleObj>
              </mc:Choice>
              <mc:Fallback>
                <p:oleObj name="Equation" r:id="rId7" imgW="3886200" imgH="246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175" y="985806"/>
                        <a:ext cx="3397261" cy="215659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78876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04398"/>
              </p:ext>
            </p:extLst>
          </p:nvPr>
        </p:nvGraphicFramePr>
        <p:xfrm>
          <a:off x="728663" y="1273175"/>
          <a:ext cx="3435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文档" r:id="rId3" imgW="3422740" imgH="922452" progId="Word.Document.12">
                  <p:embed/>
                </p:oleObj>
              </mc:Choice>
              <mc:Fallback>
                <p:oleObj name="文档" r:id="rId3" imgW="3422740" imgH="922452" progId="Word.Document.12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273175"/>
                        <a:ext cx="34353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91"/>
          <p:cNvSpPr>
            <a:spLocks noChangeArrowheads="1"/>
          </p:cNvSpPr>
          <p:nvPr/>
        </p:nvSpPr>
        <p:spPr bwMode="auto">
          <a:xfrm>
            <a:off x="4606007" y="4408413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48886"/>
              </p:ext>
            </p:extLst>
          </p:nvPr>
        </p:nvGraphicFramePr>
        <p:xfrm>
          <a:off x="4606007" y="4480421"/>
          <a:ext cx="485775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5" imgW="4863960" imgH="2590560" progId="Equation.DSMT4">
                  <p:embed/>
                </p:oleObj>
              </mc:Choice>
              <mc:Fallback>
                <p:oleObj name="Equation" r:id="rId5" imgW="4863960" imgH="259056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007" y="4480421"/>
                        <a:ext cx="4857750" cy="2598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98562"/>
              </p:ext>
            </p:extLst>
          </p:nvPr>
        </p:nvGraphicFramePr>
        <p:xfrm>
          <a:off x="739775" y="2061026"/>
          <a:ext cx="8418513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文档" r:id="rId7" imgW="8559527" imgH="2448887" progId="Word.Document.12">
                  <p:embed/>
                </p:oleObj>
              </mc:Choice>
              <mc:Fallback>
                <p:oleObj name="文档" r:id="rId7" imgW="8559527" imgH="244888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061026"/>
                        <a:ext cx="8418513" cy="242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8750"/>
              </p:ext>
            </p:extLst>
          </p:nvPr>
        </p:nvGraphicFramePr>
        <p:xfrm>
          <a:off x="501551" y="4559931"/>
          <a:ext cx="3886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9" imgW="3886200" imgH="2463800" progId="Equation.DSMT4">
                  <p:embed/>
                </p:oleObj>
              </mc:Choice>
              <mc:Fallback>
                <p:oleObj name="Equation" r:id="rId9" imgW="3886200" imgH="246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4559931"/>
                        <a:ext cx="3886200" cy="2463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5EA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8184"/>
              </p:ext>
            </p:extLst>
          </p:nvPr>
        </p:nvGraphicFramePr>
        <p:xfrm>
          <a:off x="562109" y="1021800"/>
          <a:ext cx="7860322" cy="237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文档" r:id="rId3" imgW="7860322" imgH="2378501" progId="Word.Document.12">
                  <p:embed/>
                </p:oleObj>
              </mc:Choice>
              <mc:Fallback>
                <p:oleObj name="文档" r:id="rId3" imgW="7860322" imgH="2378501" progId="Word.Document.12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09" y="1021800"/>
                        <a:ext cx="7860322" cy="2378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51636"/>
              </p:ext>
            </p:extLst>
          </p:nvPr>
        </p:nvGraphicFramePr>
        <p:xfrm>
          <a:off x="528636" y="3472309"/>
          <a:ext cx="9135280" cy="226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文档" r:id="rId5" imgW="9135280" imgH="2265804" progId="Word.Document.12">
                  <p:embed/>
                </p:oleObj>
              </mc:Choice>
              <mc:Fallback>
                <p:oleObj name="文档" r:id="rId5" imgW="9135280" imgH="2265804" progId="Word.Document.12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6" y="3472309"/>
                        <a:ext cx="9135280" cy="2265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08243"/>
              </p:ext>
            </p:extLst>
          </p:nvPr>
        </p:nvGraphicFramePr>
        <p:xfrm>
          <a:off x="515938" y="5200501"/>
          <a:ext cx="7164530" cy="234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文档" r:id="rId7" imgW="7164530" imgH="2346816" progId="Word.Document.12">
                  <p:embed/>
                </p:oleObj>
              </mc:Choice>
              <mc:Fallback>
                <p:oleObj name="文档" r:id="rId7" imgW="7164530" imgH="2346816" progId="Word.Document.12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200501"/>
                        <a:ext cx="7164530" cy="2346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17467"/>
              </p:ext>
            </p:extLst>
          </p:nvPr>
        </p:nvGraphicFramePr>
        <p:xfrm>
          <a:off x="841375" y="1755775"/>
          <a:ext cx="8300045" cy="402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文档" r:id="rId4" imgW="8300045" imgH="4026891" progId="Word.Document.12">
                  <p:embed/>
                </p:oleObj>
              </mc:Choice>
              <mc:Fallback>
                <p:oleObj name="文档" r:id="rId4" imgW="8300045" imgH="4026891" progId="Word.Document.12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755775"/>
                        <a:ext cx="8300045" cy="4026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MH_Text_1"/>
          <p:cNvSpPr/>
          <p:nvPr>
            <p:custDataLst>
              <p:tags r:id="rId2"/>
            </p:custDataLst>
          </p:nvPr>
        </p:nvSpPr>
        <p:spPr>
          <a:xfrm>
            <a:off x="775069" y="1198830"/>
            <a:ext cx="6624736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二、常见的连续型随机变量的分布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81720"/>
              </p:ext>
            </p:extLst>
          </p:nvPr>
        </p:nvGraphicFramePr>
        <p:xfrm>
          <a:off x="990725" y="5515498"/>
          <a:ext cx="7447094" cy="119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文档" r:id="rId6" imgW="7447094" imgH="1197171" progId="Word.Document.12">
                  <p:embed/>
                </p:oleObj>
              </mc:Choice>
              <mc:Fallback>
                <p:oleObj name="文档" r:id="rId6" imgW="7447094" imgH="1197171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25" y="5515498"/>
                        <a:ext cx="7447094" cy="1197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46933" y="108435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29631"/>
              </p:ext>
            </p:extLst>
          </p:nvPr>
        </p:nvGraphicFramePr>
        <p:xfrm>
          <a:off x="648932" y="2032149"/>
          <a:ext cx="8418422" cy="354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文档" r:id="rId3" imgW="8418422" imgH="3541593" progId="Word.Document.12">
                  <p:embed/>
                </p:oleObj>
              </mc:Choice>
              <mc:Fallback>
                <p:oleObj name="文档" r:id="rId3" imgW="8418422" imgH="3541593" progId="Word.Document.12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32" y="2032149"/>
                        <a:ext cx="8418422" cy="3541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46933" y="108435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92954"/>
              </p:ext>
            </p:extLst>
          </p:nvPr>
        </p:nvGraphicFramePr>
        <p:xfrm>
          <a:off x="221186" y="4384302"/>
          <a:ext cx="8359775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文档" r:id="rId3" imgW="8443980" imgH="3238030" progId="Word.Document.12">
                  <p:embed/>
                </p:oleObj>
              </mc:Choice>
              <mc:Fallback>
                <p:oleObj name="文档" r:id="rId3" imgW="8443980" imgH="323803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6" y="4384302"/>
                        <a:ext cx="8359775" cy="319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84234"/>
              </p:ext>
            </p:extLst>
          </p:nvPr>
        </p:nvGraphicFramePr>
        <p:xfrm>
          <a:off x="357535" y="1238214"/>
          <a:ext cx="8418422" cy="34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文档" r:id="rId5" imgW="8418422" imgH="3408275" progId="Word.Document.12">
                  <p:embed/>
                </p:oleObj>
              </mc:Choice>
              <mc:Fallback>
                <p:oleObj name="文档" r:id="rId5" imgW="8418422" imgH="340827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1238214"/>
                        <a:ext cx="8418422" cy="34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4011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645567" y="3821568"/>
            <a:ext cx="7472810" cy="1143675"/>
            <a:chOff x="4200031" y="3140059"/>
            <a:chExt cx="6684894" cy="2050253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93111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2.4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连续型随机变量及其概率密度函数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1834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2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随机变量及其分布</a:t>
            </a:r>
            <a:endParaRPr lang="zh-CN" altLang="en-US" sz="4000" b="1" dirty="0">
              <a:solidFill>
                <a:srgbClr val="20517E"/>
              </a:solidFill>
              <a:latin typeface="微软雅黑"/>
              <a:ea typeface="迷你简菱心"/>
              <a:cs typeface="迷你简菱心"/>
            </a:endParaRP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36687" y="2717254"/>
            <a:ext cx="3960440" cy="2448272"/>
            <a:chOff x="2540943" y="4336405"/>
            <a:chExt cx="3960440" cy="2448272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540943" y="5992589"/>
              <a:ext cx="3888432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3765079" y="4336405"/>
              <a:ext cx="0" cy="244827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399066"/>
                </p:ext>
              </p:extLst>
            </p:nvPr>
          </p:nvGraphicFramePr>
          <p:xfrm>
            <a:off x="6271195" y="6018213"/>
            <a:ext cx="23018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71" name="Equation" r:id="rId3" imgW="228600" imgH="215640" progId="Equation.DSMT4">
                    <p:embed/>
                  </p:oleObj>
                </mc:Choice>
                <mc:Fallback>
                  <p:oleObj name="Equation" r:id="rId3" imgW="228600" imgH="215640" progId="Equation.DSMT4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1195" y="6018213"/>
                          <a:ext cx="23018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717693"/>
                </p:ext>
              </p:extLst>
            </p:nvPr>
          </p:nvGraphicFramePr>
          <p:xfrm>
            <a:off x="4600972" y="4624437"/>
            <a:ext cx="6762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72" name="Equation" r:id="rId5" imgW="672840" imgH="342720" progId="Equation.DSMT4">
                    <p:embed/>
                  </p:oleObj>
                </mc:Choice>
                <mc:Fallback>
                  <p:oleObj name="Equation" r:id="rId5" imgW="672840" imgH="342720" progId="Equation.DSMT4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972" y="4624437"/>
                          <a:ext cx="67627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204919"/>
                </p:ext>
              </p:extLst>
            </p:nvPr>
          </p:nvGraphicFramePr>
          <p:xfrm>
            <a:off x="3503613" y="6003925"/>
            <a:ext cx="1920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73" name="Equation" r:id="rId7" imgW="190440" imgH="279360" progId="Equation.DSMT4">
                    <p:embed/>
                  </p:oleObj>
                </mc:Choice>
                <mc:Fallback>
                  <p:oleObj name="Equation" r:id="rId7" imgW="190440" imgH="279360" progId="Equation.DSMT4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613" y="6003925"/>
                          <a:ext cx="1920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97472"/>
              </p:ext>
            </p:extLst>
          </p:nvPr>
        </p:nvGraphicFramePr>
        <p:xfrm>
          <a:off x="522288" y="1276350"/>
          <a:ext cx="7596187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4" name="文档" r:id="rId9" imgW="8006823" imgH="5402934" progId="Word.Document.12">
                  <p:embed/>
                </p:oleObj>
              </mc:Choice>
              <mc:Fallback>
                <p:oleObj name="文档" r:id="rId9" imgW="8006823" imgH="5402934" progId="Word.Document.12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276350"/>
                        <a:ext cx="7596187" cy="512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15979"/>
              </p:ext>
            </p:extLst>
          </p:nvPr>
        </p:nvGraphicFramePr>
        <p:xfrm>
          <a:off x="3062288" y="4354909"/>
          <a:ext cx="190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354909"/>
                        <a:ext cx="1905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3644"/>
              </p:ext>
            </p:extLst>
          </p:nvPr>
        </p:nvGraphicFramePr>
        <p:xfrm>
          <a:off x="2060575" y="4386659"/>
          <a:ext cx="20478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" name="Equation" r:id="rId13" imgW="203040" imgH="215640" progId="Equation.DSMT4">
                  <p:embed/>
                </p:oleObj>
              </mc:Choice>
              <mc:Fallback>
                <p:oleObj name="Equation" r:id="rId13" imgW="203040" imgH="21564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386659"/>
                        <a:ext cx="204788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2180903" y="3437334"/>
            <a:ext cx="1008112" cy="0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180903" y="3437334"/>
            <a:ext cx="0" cy="936104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3189015" y="3437334"/>
            <a:ext cx="0" cy="936104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1460823" y="3437334"/>
            <a:ext cx="720080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30539"/>
              </p:ext>
            </p:extLst>
          </p:nvPr>
        </p:nvGraphicFramePr>
        <p:xfrm>
          <a:off x="656035" y="3035697"/>
          <a:ext cx="6778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7" name="Equation" r:id="rId15" imgW="672840" imgH="736560" progId="Equation.DSMT4">
                  <p:embed/>
                </p:oleObj>
              </mc:Choice>
              <mc:Fallback>
                <p:oleObj name="Equation" r:id="rId15" imgW="672840" imgH="736560" progId="Equation.DSMT4">
                  <p:embed/>
                  <p:pic>
                    <p:nvPicPr>
                      <p:cNvPr id="0" name="Picture 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35" y="3035697"/>
                        <a:ext cx="67786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83807"/>
              </p:ext>
            </p:extLst>
          </p:nvPr>
        </p:nvGraphicFramePr>
        <p:xfrm>
          <a:off x="1487488" y="2464197"/>
          <a:ext cx="2301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8" name="Equation" r:id="rId17" imgW="228600" imgH="279360" progId="Equation.DSMT4">
                  <p:embed/>
                </p:oleObj>
              </mc:Choice>
              <mc:Fallback>
                <p:oleObj name="Equation" r:id="rId17" imgW="228600" imgH="279360" progId="Equation.DSMT4">
                  <p:embed/>
                  <p:pic>
                    <p:nvPicPr>
                      <p:cNvPr id="0" name="Picture 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464197"/>
                        <a:ext cx="23018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4425851" y="2728887"/>
            <a:ext cx="3960440" cy="2448272"/>
            <a:chOff x="2540943" y="4336405"/>
            <a:chExt cx="3960440" cy="2448272"/>
          </a:xfrm>
        </p:grpSpPr>
        <p:cxnSp>
          <p:nvCxnSpPr>
            <p:cNvPr id="22" name="直接箭头连接符 21"/>
            <p:cNvCxnSpPr/>
            <p:nvPr/>
          </p:nvCxnSpPr>
          <p:spPr>
            <a:xfrm>
              <a:off x="2540943" y="5992589"/>
              <a:ext cx="3888432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3765079" y="4336405"/>
              <a:ext cx="0" cy="244827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89176"/>
                </p:ext>
              </p:extLst>
            </p:nvPr>
          </p:nvGraphicFramePr>
          <p:xfrm>
            <a:off x="6271195" y="6018213"/>
            <a:ext cx="23018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79" name="Equation" r:id="rId19" imgW="228600" imgH="215640" progId="Equation.DSMT4">
                    <p:embed/>
                  </p:oleObj>
                </mc:Choice>
                <mc:Fallback>
                  <p:oleObj name="Equation" r:id="rId19" imgW="228600" imgH="215640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1195" y="6018213"/>
                          <a:ext cx="23018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397669"/>
                </p:ext>
              </p:extLst>
            </p:nvPr>
          </p:nvGraphicFramePr>
          <p:xfrm>
            <a:off x="5151636" y="4624165"/>
            <a:ext cx="688975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80" name="Equation" r:id="rId20" imgW="685800" imgH="342720" progId="Equation.DSMT4">
                    <p:embed/>
                  </p:oleObj>
                </mc:Choice>
                <mc:Fallback>
                  <p:oleObj name="Equation" r:id="rId20" imgW="685800" imgH="342720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636" y="4624165"/>
                          <a:ext cx="688975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096089"/>
                </p:ext>
              </p:extLst>
            </p:nvPr>
          </p:nvGraphicFramePr>
          <p:xfrm>
            <a:off x="3503613" y="6003925"/>
            <a:ext cx="1920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81" name="Equation" r:id="rId22" imgW="190440" imgH="279360" progId="Equation.DSMT4">
                    <p:embed/>
                  </p:oleObj>
                </mc:Choice>
                <mc:Fallback>
                  <p:oleObj name="Equation" r:id="rId22" imgW="190440" imgH="279360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613" y="6003925"/>
                          <a:ext cx="1920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82543"/>
              </p:ext>
            </p:extLst>
          </p:nvPr>
        </p:nvGraphicFramePr>
        <p:xfrm>
          <a:off x="6971531" y="4366542"/>
          <a:ext cx="190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2" name="Equation" r:id="rId23" imgW="190440" imgH="279360" progId="Equation.DSMT4">
                  <p:embed/>
                </p:oleObj>
              </mc:Choice>
              <mc:Fallback>
                <p:oleObj name="Equation" r:id="rId23" imgW="190440" imgH="279360" progId="Equation.DSMT4">
                  <p:embed/>
                  <p:pic>
                    <p:nvPicPr>
                      <p:cNvPr id="0" name="Picture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531" y="4366542"/>
                        <a:ext cx="1905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15733"/>
              </p:ext>
            </p:extLst>
          </p:nvPr>
        </p:nvGraphicFramePr>
        <p:xfrm>
          <a:off x="6249739" y="4398292"/>
          <a:ext cx="204788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3" name="Equation" r:id="rId25" imgW="203040" imgH="215640" progId="Equation.DSMT4">
                  <p:embed/>
                </p:oleObj>
              </mc:Choice>
              <mc:Fallback>
                <p:oleObj name="Equation" r:id="rId25" imgW="203040" imgH="215640" progId="Equation.DSMT4">
                  <p:embed/>
                  <p:pic>
                    <p:nvPicPr>
                      <p:cNvPr id="0" name="Picture 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39" y="4398292"/>
                        <a:ext cx="204788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flipV="1">
            <a:off x="6370067" y="3448967"/>
            <a:ext cx="707380" cy="9361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5649987" y="3437334"/>
            <a:ext cx="1427460" cy="11633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21205"/>
              </p:ext>
            </p:extLst>
          </p:nvPr>
        </p:nvGraphicFramePr>
        <p:xfrm>
          <a:off x="5400179" y="3286522"/>
          <a:ext cx="1651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4" name="Equation" r:id="rId27" imgW="164880" imgH="266400" progId="Equation.DSMT4">
                  <p:embed/>
                </p:oleObj>
              </mc:Choice>
              <mc:Fallback>
                <p:oleObj name="Equation" r:id="rId27" imgW="164880" imgH="266400" progId="Equation.DSMT4">
                  <p:embed/>
                  <p:pic>
                    <p:nvPicPr>
                      <p:cNvPr id="0" name="Picture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179" y="3286522"/>
                        <a:ext cx="1651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66834"/>
              </p:ext>
            </p:extLst>
          </p:nvPr>
        </p:nvGraphicFramePr>
        <p:xfrm>
          <a:off x="5676652" y="2475830"/>
          <a:ext cx="2301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5" name="Equation" r:id="rId29" imgW="228600" imgH="279360" progId="Equation.DSMT4">
                  <p:embed/>
                </p:oleObj>
              </mc:Choice>
              <mc:Fallback>
                <p:oleObj name="Equation" r:id="rId29" imgW="228600" imgH="27936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652" y="2475830"/>
                        <a:ext cx="230187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>
            <a:off x="7077447" y="3508511"/>
            <a:ext cx="0" cy="936104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077447" y="3437334"/>
            <a:ext cx="100811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167807" y="4368005"/>
            <a:ext cx="885304" cy="0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236687" y="4355305"/>
            <a:ext cx="1944216" cy="1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4425851" y="4376339"/>
            <a:ext cx="1937866" cy="4366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077447" y="3424634"/>
            <a:ext cx="1008112" cy="0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8" idx="0"/>
          </p:cNvCxnSpPr>
          <p:nvPr/>
        </p:nvCxnSpPr>
        <p:spPr>
          <a:xfrm flipV="1">
            <a:off x="6352133" y="3443150"/>
            <a:ext cx="725314" cy="955142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26890"/>
              </p:ext>
            </p:extLst>
          </p:nvPr>
        </p:nvGraphicFramePr>
        <p:xfrm>
          <a:off x="501551" y="1128713"/>
          <a:ext cx="9060409" cy="17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文档" r:id="rId3" imgW="9060409" imgH="1767133" progId="Word.Document.12">
                  <p:embed/>
                </p:oleObj>
              </mc:Choice>
              <mc:Fallback>
                <p:oleObj name="文档" r:id="rId3" imgW="9060409" imgH="1767133" progId="Word.Document.12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128713"/>
                        <a:ext cx="9060409" cy="176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41014"/>
              </p:ext>
            </p:extLst>
          </p:nvPr>
        </p:nvGraphicFramePr>
        <p:xfrm>
          <a:off x="501550" y="2392189"/>
          <a:ext cx="8701712" cy="155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文档" r:id="rId5" imgW="8701712" imgH="1553601" progId="Word.Document.12">
                  <p:embed/>
                </p:oleObj>
              </mc:Choice>
              <mc:Fallback>
                <p:oleObj name="文档" r:id="rId5" imgW="8701712" imgH="1553601" progId="Word.Document.12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0" y="2392189"/>
                        <a:ext cx="8701712" cy="1553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07777"/>
              </p:ext>
            </p:extLst>
          </p:nvPr>
        </p:nvGraphicFramePr>
        <p:xfrm>
          <a:off x="1385325" y="5108575"/>
          <a:ext cx="5524938" cy="186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文档" r:id="rId7" imgW="5394995" imgH="1860282" progId="Word.Document.12">
                  <p:embed/>
                </p:oleObj>
              </mc:Choice>
              <mc:Fallback>
                <p:oleObj name="文档" r:id="rId7" imgW="5394995" imgH="1860282" progId="Word.Document.12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25" y="5108575"/>
                        <a:ext cx="5524938" cy="1860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09864"/>
              </p:ext>
            </p:extLst>
          </p:nvPr>
        </p:nvGraphicFramePr>
        <p:xfrm>
          <a:off x="1064623" y="3472309"/>
          <a:ext cx="7429816" cy="17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文档" r:id="rId9" imgW="7429816" imgH="1770013" progId="Word.Document.12">
                  <p:embed/>
                </p:oleObj>
              </mc:Choice>
              <mc:Fallback>
                <p:oleObj name="文档" r:id="rId9" imgW="7429816" imgH="1770013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623" y="3472309"/>
                        <a:ext cx="7429816" cy="17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7174"/>
              </p:ext>
            </p:extLst>
          </p:nvPr>
        </p:nvGraphicFramePr>
        <p:xfrm>
          <a:off x="555625" y="2544763"/>
          <a:ext cx="8637588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文档" r:id="rId3" imgW="8880792" imgH="4002693" progId="Word.Document.12">
                  <p:embed/>
                </p:oleObj>
              </mc:Choice>
              <mc:Fallback>
                <p:oleObj name="文档" r:id="rId3" imgW="8880792" imgH="4002693" progId="Word.Document.12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544763"/>
                        <a:ext cx="8637588" cy="389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91774"/>
              </p:ext>
            </p:extLst>
          </p:nvPr>
        </p:nvGraphicFramePr>
        <p:xfrm>
          <a:off x="6704335" y="4336405"/>
          <a:ext cx="285613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文档" r:id="rId5" imgW="3603928" imgH="3552629" progId="Word.Document.12">
                  <p:embed/>
                </p:oleObj>
              </mc:Choice>
              <mc:Fallback>
                <p:oleObj name="文档" r:id="rId5" imgW="3603928" imgH="3552629" progId="Word.Document.12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335" y="4336405"/>
                        <a:ext cx="2856136" cy="28083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05055"/>
              </p:ext>
            </p:extLst>
          </p:nvPr>
        </p:nvGraphicFramePr>
        <p:xfrm>
          <a:off x="501551" y="1128713"/>
          <a:ext cx="9060409" cy="17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文档" r:id="rId7" imgW="9060409" imgH="1767133" progId="Word.Document.12">
                  <p:embed/>
                </p:oleObj>
              </mc:Choice>
              <mc:Fallback>
                <p:oleObj name="文档" r:id="rId7" imgW="9060409" imgH="176713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128713"/>
                        <a:ext cx="9060409" cy="176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97202" y="952029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71446"/>
              </p:ext>
            </p:extLst>
          </p:nvPr>
        </p:nvGraphicFramePr>
        <p:xfrm>
          <a:off x="573559" y="1096045"/>
          <a:ext cx="7994928" cy="460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文档" r:id="rId3" imgW="7994928" imgH="4607869" progId="Word.Document.12">
                  <p:embed/>
                </p:oleObj>
              </mc:Choice>
              <mc:Fallback>
                <p:oleObj name="文档" r:id="rId3" imgW="7994928" imgH="4607869" progId="Word.Document.12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096045"/>
                        <a:ext cx="7994928" cy="4607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53096"/>
              </p:ext>
            </p:extLst>
          </p:nvPr>
        </p:nvGraphicFramePr>
        <p:xfrm>
          <a:off x="1144001" y="5174488"/>
          <a:ext cx="7985946" cy="128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文档" r:id="rId5" imgW="7985946" imgH="1285744" progId="Word.Document.12">
                  <p:embed/>
                </p:oleObj>
              </mc:Choice>
              <mc:Fallback>
                <p:oleObj name="文档" r:id="rId5" imgW="7985946" imgH="1285744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01" y="5174488"/>
                        <a:ext cx="7985946" cy="128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040103" y="5607789"/>
            <a:ext cx="3959878" cy="6809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78714" y="975698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42261" y="15925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86423"/>
              </p:ext>
            </p:extLst>
          </p:nvPr>
        </p:nvGraphicFramePr>
        <p:xfrm>
          <a:off x="668394" y="1325749"/>
          <a:ext cx="7682029" cy="213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文档" r:id="rId3" imgW="7682029" imgH="2134572" progId="Word.Document.12">
                  <p:embed/>
                </p:oleObj>
              </mc:Choice>
              <mc:Fallback>
                <p:oleObj name="文档" r:id="rId3" imgW="7682029" imgH="2134572" progId="Word.Document.12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94" y="1325749"/>
                        <a:ext cx="7682029" cy="2134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79930"/>
              </p:ext>
            </p:extLst>
          </p:nvPr>
        </p:nvGraphicFramePr>
        <p:xfrm>
          <a:off x="711257" y="4503925"/>
          <a:ext cx="72723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文档" r:id="rId5" imgW="7369387" imgH="1782890" progId="Word.Document.12">
                  <p:embed/>
                </p:oleObj>
              </mc:Choice>
              <mc:Fallback>
                <p:oleObj name="文档" r:id="rId5" imgW="7369387" imgH="1782890" progId="Word.Document.12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57" y="4503925"/>
                        <a:ext cx="727233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48738"/>
              </p:ext>
            </p:extLst>
          </p:nvPr>
        </p:nvGraphicFramePr>
        <p:xfrm>
          <a:off x="2040713" y="3109213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7" imgW="3124200" imgH="914400" progId="Equation.DSMT4">
                  <p:embed/>
                </p:oleObj>
              </mc:Choice>
              <mc:Fallback>
                <p:oleObj name="Equation" r:id="rId7" imgW="3124200" imgH="9144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13" y="3109213"/>
                        <a:ext cx="3124200" cy="914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68394" y="3308138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61644"/>
              </p:ext>
            </p:extLst>
          </p:nvPr>
        </p:nvGraphicFramePr>
        <p:xfrm>
          <a:off x="968375" y="1241425"/>
          <a:ext cx="631983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文档" r:id="rId3" imgW="6519492" imgH="1783335" progId="Word.Document.12">
                  <p:embed/>
                </p:oleObj>
              </mc:Choice>
              <mc:Fallback>
                <p:oleObj name="文档" r:id="rId3" imgW="6519492" imgH="1783335" progId="Word.Document.12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241425"/>
                        <a:ext cx="6319838" cy="17208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09942"/>
              </p:ext>
            </p:extLst>
          </p:nvPr>
        </p:nvGraphicFramePr>
        <p:xfrm>
          <a:off x="1020121" y="3227612"/>
          <a:ext cx="7742238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文档" r:id="rId5" imgW="8006823" imgH="3871274" progId="Word.Document.12">
                  <p:embed/>
                </p:oleObj>
              </mc:Choice>
              <mc:Fallback>
                <p:oleObj name="文档" r:id="rId5" imgW="8006823" imgH="3871274" progId="Word.Document.12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121" y="3227612"/>
                        <a:ext cx="7742238" cy="374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75259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4855"/>
              </p:ext>
            </p:extLst>
          </p:nvPr>
        </p:nvGraphicFramePr>
        <p:xfrm>
          <a:off x="360363" y="954088"/>
          <a:ext cx="9538429" cy="214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文档" r:id="rId3" imgW="9538429" imgH="2140146" progId="Word.Document.12">
                  <p:embed/>
                </p:oleObj>
              </mc:Choice>
              <mc:Fallback>
                <p:oleObj name="文档" r:id="rId3" imgW="9538429" imgH="2140146" progId="Word.Document.12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954088"/>
                        <a:ext cx="9538429" cy="2140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3374"/>
              </p:ext>
            </p:extLst>
          </p:nvPr>
        </p:nvGraphicFramePr>
        <p:xfrm>
          <a:off x="382933" y="2854051"/>
          <a:ext cx="9481916" cy="219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文档" r:id="rId5" imgW="9481916" imgH="2195594" progId="Word.Document.12">
                  <p:embed/>
                </p:oleObj>
              </mc:Choice>
              <mc:Fallback>
                <p:oleObj name="文档" r:id="rId5" imgW="9481916" imgH="2195594" progId="Word.Document.12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33" y="2854051"/>
                        <a:ext cx="9481916" cy="2195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32814"/>
              </p:ext>
            </p:extLst>
          </p:nvPr>
        </p:nvGraphicFramePr>
        <p:xfrm>
          <a:off x="354805" y="4641749"/>
          <a:ext cx="9481916" cy="163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文档" r:id="rId7" imgW="9481916" imgH="1635354" progId="Word.Document.12">
                  <p:embed/>
                </p:oleObj>
              </mc:Choice>
              <mc:Fallback>
                <p:oleObj name="文档" r:id="rId7" imgW="9481916" imgH="1635354" progId="Word.Document.12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5" y="4641749"/>
                        <a:ext cx="9481916" cy="1635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15843"/>
              </p:ext>
            </p:extLst>
          </p:nvPr>
        </p:nvGraphicFramePr>
        <p:xfrm>
          <a:off x="426813" y="5610051"/>
          <a:ext cx="9481916" cy="145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文档" r:id="rId9" imgW="9481916" imgH="1452448" progId="Word.Document.12">
                  <p:embed/>
                </p:oleObj>
              </mc:Choice>
              <mc:Fallback>
                <p:oleObj name="文档" r:id="rId9" imgW="9481916" imgH="1452448" progId="Word.Document.12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3" y="5610051"/>
                        <a:ext cx="9481916" cy="145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2147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8592"/>
              </p:ext>
            </p:extLst>
          </p:nvPr>
        </p:nvGraphicFramePr>
        <p:xfrm>
          <a:off x="654272" y="1096045"/>
          <a:ext cx="8560247" cy="453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文档" r:id="rId3" imgW="8560247" imgH="4539955" progId="Word.Document.12">
                  <p:embed/>
                </p:oleObj>
              </mc:Choice>
              <mc:Fallback>
                <p:oleObj name="文档" r:id="rId3" imgW="8560247" imgH="4539955" progId="Word.Document.12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72" y="1096045"/>
                        <a:ext cx="8560247" cy="4539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40487"/>
              </p:ext>
            </p:extLst>
          </p:nvPr>
        </p:nvGraphicFramePr>
        <p:xfrm>
          <a:off x="3568305" y="6278378"/>
          <a:ext cx="5899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文档" r:id="rId5" imgW="6102305" imgH="792113" progId="Word.Document.12">
                  <p:embed/>
                </p:oleObj>
              </mc:Choice>
              <mc:Fallback>
                <p:oleObj name="文档" r:id="rId5" imgW="6102305" imgH="792113" progId="Word.Document.12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305" y="6278378"/>
                        <a:ext cx="5899150" cy="752475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26355"/>
              </p:ext>
            </p:extLst>
          </p:nvPr>
        </p:nvGraphicFramePr>
        <p:xfrm>
          <a:off x="1293639" y="4944852"/>
          <a:ext cx="7566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文档" r:id="rId7" imgW="7970828" imgH="1475491" progId="Word.Document.12">
                  <p:embed/>
                </p:oleObj>
              </mc:Choice>
              <mc:Fallback>
                <p:oleObj name="文档" r:id="rId7" imgW="7970828" imgH="1475491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639" y="4944852"/>
                        <a:ext cx="7566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68457"/>
              </p:ext>
            </p:extLst>
          </p:nvPr>
        </p:nvGraphicFramePr>
        <p:xfrm>
          <a:off x="522288" y="1285875"/>
          <a:ext cx="7837487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文档" r:id="rId3" imgW="8037419" imgH="2870691" progId="Word.Document.12">
                  <p:embed/>
                </p:oleObj>
              </mc:Choice>
              <mc:Fallback>
                <p:oleObj name="文档" r:id="rId3" imgW="8037419" imgH="2870691" progId="Word.Document.12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285875"/>
                        <a:ext cx="7837487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43240"/>
              </p:ext>
            </p:extLst>
          </p:nvPr>
        </p:nvGraphicFramePr>
        <p:xfrm>
          <a:off x="1074738" y="3114675"/>
          <a:ext cx="7597775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文档" r:id="rId5" imgW="8006823" imgH="4672749" progId="Word.Document.12">
                  <p:embed/>
                </p:oleObj>
              </mc:Choice>
              <mc:Fallback>
                <p:oleObj name="文档" r:id="rId5" imgW="8006823" imgH="4672749" progId="Word.Document.12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114675"/>
                        <a:ext cx="7597775" cy="443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19" name="Picture 26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65" y="3723357"/>
            <a:ext cx="4540118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823" name="Picture 27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609" y="3723045"/>
            <a:ext cx="423862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6108"/>
              </p:ext>
            </p:extLst>
          </p:nvPr>
        </p:nvGraphicFramePr>
        <p:xfrm>
          <a:off x="520700" y="1169768"/>
          <a:ext cx="8006823" cy="266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5" name="文档" r:id="rId3" imgW="8006823" imgH="2662581" progId="Word.Document.12">
                  <p:embed/>
                </p:oleObj>
              </mc:Choice>
              <mc:Fallback>
                <p:oleObj name="文档" r:id="rId3" imgW="8006823" imgH="2662581" progId="Word.Document.12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169768"/>
                        <a:ext cx="8006823" cy="2662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29023"/>
              </p:ext>
            </p:extLst>
          </p:nvPr>
        </p:nvGraphicFramePr>
        <p:xfrm>
          <a:off x="536575" y="3617317"/>
          <a:ext cx="8144114" cy="174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6" name="文档" r:id="rId5" imgW="8144114" imgH="1746174" progId="Word.Document.12">
                  <p:embed/>
                </p:oleObj>
              </mc:Choice>
              <mc:Fallback>
                <p:oleObj name="文档" r:id="rId5" imgW="8144114" imgH="1746174" progId="Word.Document.12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617317"/>
                        <a:ext cx="8144114" cy="1746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844" name="Picture 26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172" y="4768453"/>
            <a:ext cx="4921131" cy="24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直接连接符 24"/>
          <p:cNvCxnSpPr/>
          <p:nvPr/>
        </p:nvCxnSpPr>
        <p:spPr>
          <a:xfrm>
            <a:off x="1221631" y="4733478"/>
            <a:ext cx="2520280" cy="1835175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303"/>
          <p:cNvSpPr>
            <a:spLocks noChangeArrowheads="1"/>
          </p:cNvSpPr>
          <p:nvPr/>
        </p:nvSpPr>
        <p:spPr bwMode="auto">
          <a:xfrm>
            <a:off x="0" y="0"/>
            <a:ext cx="9644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99504"/>
              </p:ext>
            </p:extLst>
          </p:nvPr>
        </p:nvGraphicFramePr>
        <p:xfrm>
          <a:off x="3787631" y="6829540"/>
          <a:ext cx="1889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7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631" y="6829540"/>
                        <a:ext cx="188913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258209" y="4235369"/>
            <a:ext cx="576064" cy="395015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="" xmlns:a16="http://schemas.microsoft.com/office/drawing/2014/main" xmlns:lc="http://schemas.openxmlformats.org/drawingml/2006/lockedCanvas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8355" y="904082"/>
              <a:ext cx="2000250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21831" y="1886365"/>
            <a:ext cx="943767" cy="1153896"/>
          </a:xfrm>
          <a:prstGeom prst="rect">
            <a:avLst/>
          </a:prstGeom>
          <a:noFill/>
        </p:spPr>
      </p:pic>
      <p:sp>
        <p:nvSpPr>
          <p:cNvPr id="17" name="MH_Text_1"/>
          <p:cNvSpPr/>
          <p:nvPr>
            <p:custDataLst>
              <p:tags r:id="rId3"/>
            </p:custDataLst>
          </p:nvPr>
        </p:nvSpPr>
        <p:spPr>
          <a:xfrm>
            <a:off x="4170397" y="3567544"/>
            <a:ext cx="3747978" cy="984885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见的连续型随机变量的分布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22971" y="3470541"/>
            <a:ext cx="943767" cy="1153896"/>
          </a:xfrm>
          <a:prstGeom prst="rect">
            <a:avLst/>
          </a:prstGeom>
          <a:noFill/>
        </p:spPr>
      </p:pic>
      <p:sp>
        <p:nvSpPr>
          <p:cNvPr id="31" name="MH_Text_1"/>
          <p:cNvSpPr/>
          <p:nvPr>
            <p:custDataLst>
              <p:tags r:id="rId4"/>
            </p:custDataLst>
          </p:nvPr>
        </p:nvSpPr>
        <p:spPr>
          <a:xfrm>
            <a:off x="4177456" y="1952024"/>
            <a:ext cx="4028951" cy="984885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连续型随机变量及其概率密度函数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65875"/>
              </p:ext>
            </p:extLst>
          </p:nvPr>
        </p:nvGraphicFramePr>
        <p:xfrm>
          <a:off x="520700" y="1096045"/>
          <a:ext cx="8005770" cy="557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文档" r:id="rId3" imgW="8005770" imgH="5571388" progId="Word.Document.12">
                  <p:embed/>
                </p:oleObj>
              </mc:Choice>
              <mc:Fallback>
                <p:oleObj name="文档" r:id="rId3" imgW="8005770" imgH="5571388" progId="Word.Document.12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96045"/>
                        <a:ext cx="8005770" cy="557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743" y="4696445"/>
            <a:ext cx="509583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88257"/>
              </p:ext>
            </p:extLst>
          </p:nvPr>
        </p:nvGraphicFramePr>
        <p:xfrm>
          <a:off x="2723192" y="6559187"/>
          <a:ext cx="18891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92" y="6559187"/>
                        <a:ext cx="1889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47897"/>
              </p:ext>
            </p:extLst>
          </p:nvPr>
        </p:nvGraphicFramePr>
        <p:xfrm>
          <a:off x="593477" y="1198826"/>
          <a:ext cx="8044978" cy="594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文档" r:id="rId3" imgW="8044978" imgH="5945891" progId="Word.Document.12">
                  <p:embed/>
                </p:oleObj>
              </mc:Choice>
              <mc:Fallback>
                <p:oleObj name="文档" r:id="rId3" imgW="8044978" imgH="5945891" progId="Word.Document.12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77" y="1198826"/>
                        <a:ext cx="8044978" cy="5945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2328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27009"/>
              </p:ext>
            </p:extLst>
          </p:nvPr>
        </p:nvGraphicFramePr>
        <p:xfrm>
          <a:off x="573559" y="1126818"/>
          <a:ext cx="8006823" cy="594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文档" r:id="rId3" imgW="8006823" imgH="5945891" progId="Word.Document.12">
                  <p:embed/>
                </p:oleObj>
              </mc:Choice>
              <mc:Fallback>
                <p:oleObj name="文档" r:id="rId3" imgW="8006823" imgH="5945891" progId="Word.Document.12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126818"/>
                        <a:ext cx="8006823" cy="5945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66" name="Picture 2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793" y="4278550"/>
            <a:ext cx="6140574" cy="265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817339" y="4192389"/>
            <a:ext cx="216024" cy="288032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365647" y="6899665"/>
            <a:ext cx="6667716" cy="144016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235583" y="2766743"/>
            <a:ext cx="5211918" cy="1944216"/>
          </a:xfrm>
          <a:prstGeom prst="rect">
            <a:avLst/>
          </a:prstGeom>
          <a:solidFill>
            <a:srgbClr val="DEEB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7790" name="Picture 1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182" y="4912469"/>
            <a:ext cx="3168353" cy="2137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43187"/>
              </p:ext>
            </p:extLst>
          </p:nvPr>
        </p:nvGraphicFramePr>
        <p:xfrm>
          <a:off x="449262" y="957263"/>
          <a:ext cx="9266132" cy="523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文档" r:id="rId4" imgW="9266132" imgH="5230854" progId="Word.Document.12">
                  <p:embed/>
                </p:oleObj>
              </mc:Choice>
              <mc:Fallback>
                <p:oleObj name="文档" r:id="rId4" imgW="9266132" imgH="5230854" progId="Word.Document.12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" y="957263"/>
                        <a:ext cx="9266132" cy="5230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42701"/>
              </p:ext>
            </p:extLst>
          </p:nvPr>
        </p:nvGraphicFramePr>
        <p:xfrm>
          <a:off x="-218529" y="963613"/>
          <a:ext cx="9714446" cy="138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文档" r:id="rId3" imgW="9714446" imgH="1387639" progId="Word.Document.12">
                  <p:embed/>
                </p:oleObj>
              </mc:Choice>
              <mc:Fallback>
                <p:oleObj name="文档" r:id="rId3" imgW="9714446" imgH="1387639" progId="Word.Document.12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8529" y="963613"/>
                        <a:ext cx="9714446" cy="1387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51" y="2267069"/>
            <a:ext cx="8784976" cy="5669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49921"/>
              </p:ext>
            </p:extLst>
          </p:nvPr>
        </p:nvGraphicFramePr>
        <p:xfrm>
          <a:off x="2706035" y="6221629"/>
          <a:ext cx="792088" cy="37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文档" r:id="rId6" imgW="1262604" imgH="594445" progId="Word.Document.12">
                  <p:embed/>
                </p:oleObj>
              </mc:Choice>
              <mc:Fallback>
                <p:oleObj name="文档" r:id="rId6" imgW="1262604" imgH="594445" progId="Word.Document.12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035" y="6221629"/>
                        <a:ext cx="792088" cy="37477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288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63991"/>
              </p:ext>
            </p:extLst>
          </p:nvPr>
        </p:nvGraphicFramePr>
        <p:xfrm>
          <a:off x="285527" y="1062731"/>
          <a:ext cx="8361378" cy="59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文档" r:id="rId3" imgW="8361378" imgH="5937970" progId="Word.Document.12">
                  <p:embed/>
                </p:oleObj>
              </mc:Choice>
              <mc:Fallback>
                <p:oleObj name="文档" r:id="rId3" imgW="8361378" imgH="5937970" progId="Word.Document.12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1062731"/>
                        <a:ext cx="8361378" cy="593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4258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12324"/>
              </p:ext>
            </p:extLst>
          </p:nvPr>
        </p:nvGraphicFramePr>
        <p:xfrm>
          <a:off x="141511" y="1168053"/>
          <a:ext cx="8829679" cy="208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文档" r:id="rId3" imgW="8829679" imgH="2083618" progId="Word.Document.12">
                  <p:embed/>
                </p:oleObj>
              </mc:Choice>
              <mc:Fallback>
                <p:oleObj name="文档" r:id="rId3" imgW="8829679" imgH="2083618" progId="Word.Document.12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1" y="1168053"/>
                        <a:ext cx="8829679" cy="2083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427287" y="4383109"/>
            <a:ext cx="6264696" cy="787896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58097" y="5748333"/>
            <a:ext cx="8692057" cy="77938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15421"/>
              </p:ext>
            </p:extLst>
          </p:nvPr>
        </p:nvGraphicFramePr>
        <p:xfrm>
          <a:off x="129283" y="2887257"/>
          <a:ext cx="8770646" cy="130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文档" r:id="rId5" imgW="8770646" imgH="1309507" progId="Word.Document.12">
                  <p:embed/>
                </p:oleObj>
              </mc:Choice>
              <mc:Fallback>
                <p:oleObj name="文档" r:id="rId5" imgW="8770646" imgH="1309507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3" y="2887257"/>
                        <a:ext cx="8770646" cy="130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32975"/>
              </p:ext>
            </p:extLst>
          </p:nvPr>
        </p:nvGraphicFramePr>
        <p:xfrm>
          <a:off x="170539" y="3745265"/>
          <a:ext cx="8936585" cy="32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文档" r:id="rId7" imgW="8936585" imgH="3250545" progId="Word.Document.12">
                  <p:embed/>
                </p:oleObj>
              </mc:Choice>
              <mc:Fallback>
                <p:oleObj name="文档" r:id="rId7" imgW="8936585" imgH="3250545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9" y="3745265"/>
                        <a:ext cx="8936585" cy="3250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4258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75426"/>
              </p:ext>
            </p:extLst>
          </p:nvPr>
        </p:nvGraphicFramePr>
        <p:xfrm>
          <a:off x="524919" y="4251159"/>
          <a:ext cx="8404225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文档" r:id="rId3" imgW="8782165" imgH="2946662" progId="Word.Document.12">
                  <p:embed/>
                </p:oleObj>
              </mc:Choice>
              <mc:Fallback>
                <p:oleObj name="文档" r:id="rId3" imgW="8782165" imgH="2946662" progId="Word.Document.12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19" y="4251159"/>
                        <a:ext cx="8404225" cy="281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39306"/>
              </p:ext>
            </p:extLst>
          </p:nvPr>
        </p:nvGraphicFramePr>
        <p:xfrm>
          <a:off x="520700" y="1094982"/>
          <a:ext cx="9059863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文档" r:id="rId5" imgW="9500993" imgH="1534900" progId="Word.Document.12">
                  <p:embed/>
                </p:oleObj>
              </mc:Choice>
              <mc:Fallback>
                <p:oleObj name="文档" r:id="rId5" imgW="9500993" imgH="1534900" progId="Word.Document.12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94982"/>
                        <a:ext cx="9059863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17262"/>
              </p:ext>
            </p:extLst>
          </p:nvPr>
        </p:nvGraphicFramePr>
        <p:xfrm>
          <a:off x="534988" y="2179638"/>
          <a:ext cx="8948737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文档" r:id="rId7" imgW="9353772" imgH="2972226" progId="Word.Document.12">
                  <p:embed/>
                </p:oleObj>
              </mc:Choice>
              <mc:Fallback>
                <p:oleObj name="文档" r:id="rId7" imgW="9353772" imgH="2972226" progId="Word.Document.12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79638"/>
                        <a:ext cx="8948737" cy="257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579109" y="3544317"/>
            <a:ext cx="3380474" cy="648072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539527" y="6420725"/>
            <a:ext cx="2592288" cy="43204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26389"/>
              </p:ext>
            </p:extLst>
          </p:nvPr>
        </p:nvGraphicFramePr>
        <p:xfrm>
          <a:off x="8134399" y="6148958"/>
          <a:ext cx="1023623" cy="56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文档" r:id="rId9" imgW="1046694" imgH="594445" progId="Word.Document.12">
                  <p:embed/>
                </p:oleObj>
              </mc:Choice>
              <mc:Fallback>
                <p:oleObj name="文档" r:id="rId9" imgW="1046694" imgH="594445" progId="Word.Document.12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99" y="6148958"/>
                        <a:ext cx="1023623" cy="563711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 flipV="1">
            <a:off x="8671551" y="4192389"/>
            <a:ext cx="0" cy="1944216"/>
          </a:xfrm>
          <a:prstGeom prst="straightConnector1">
            <a:avLst/>
          </a:prstGeom>
          <a:ln w="25400">
            <a:solidFill>
              <a:srgbClr val="005EA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6131815" y="6636749"/>
            <a:ext cx="2016224" cy="0"/>
          </a:xfrm>
          <a:prstGeom prst="straightConnector1">
            <a:avLst/>
          </a:prstGeom>
          <a:ln w="25400">
            <a:solidFill>
              <a:srgbClr val="005EA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4258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33100"/>
              </p:ext>
            </p:extLst>
          </p:nvPr>
        </p:nvGraphicFramePr>
        <p:xfrm>
          <a:off x="429543" y="1168053"/>
          <a:ext cx="9500993" cy="153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文档" r:id="rId3" imgW="9500993" imgH="1534900" progId="Word.Document.12">
                  <p:embed/>
                </p:oleObj>
              </mc:Choice>
              <mc:Fallback>
                <p:oleObj name="文档" r:id="rId3" imgW="9500993" imgH="1534900" progId="Word.Document.12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3" y="1168053"/>
                        <a:ext cx="9500993" cy="153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75270"/>
              </p:ext>
            </p:extLst>
          </p:nvPr>
        </p:nvGraphicFramePr>
        <p:xfrm>
          <a:off x="-146521" y="2547267"/>
          <a:ext cx="9353772" cy="145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文档" r:id="rId5" imgW="9353772" imgH="1452448" progId="Word.Document.12">
                  <p:embed/>
                </p:oleObj>
              </mc:Choice>
              <mc:Fallback>
                <p:oleObj name="文档" r:id="rId5" imgW="9353772" imgH="1452448" progId="Word.Document.12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6521" y="2547267"/>
                        <a:ext cx="9353772" cy="145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73917"/>
              </p:ext>
            </p:extLst>
          </p:nvPr>
        </p:nvGraphicFramePr>
        <p:xfrm>
          <a:off x="429543" y="3248374"/>
          <a:ext cx="9353772" cy="160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文档" r:id="rId7" imgW="9353772" imgH="1607270" progId="Word.Document.12">
                  <p:embed/>
                </p:oleObj>
              </mc:Choice>
              <mc:Fallback>
                <p:oleObj name="文档" r:id="rId7" imgW="9353772" imgH="1607270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3" y="3248374"/>
                        <a:ext cx="9353772" cy="160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38447"/>
              </p:ext>
            </p:extLst>
          </p:nvPr>
        </p:nvGraphicFramePr>
        <p:xfrm>
          <a:off x="-19474" y="4041820"/>
          <a:ext cx="7361785" cy="223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文档" r:id="rId9" imgW="7361785" imgH="2238801" progId="Word.Document.12">
                  <p:embed/>
                </p:oleObj>
              </mc:Choice>
              <mc:Fallback>
                <p:oleObj name="文档" r:id="rId9" imgW="7361785" imgH="2238801" progId="Word.Document.12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474" y="4041820"/>
                        <a:ext cx="7361785" cy="2238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78251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56648"/>
              </p:ext>
            </p:extLst>
          </p:nvPr>
        </p:nvGraphicFramePr>
        <p:xfrm>
          <a:off x="-161433" y="1284287"/>
          <a:ext cx="6927680" cy="374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7" name="文档" r:id="rId3" imgW="6927680" imgH="3740576" progId="Word.Document.12">
                  <p:embed/>
                </p:oleObj>
              </mc:Choice>
              <mc:Fallback>
                <p:oleObj name="文档" r:id="rId3" imgW="6927680" imgH="3740576" progId="Word.Document.12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1433" y="1284287"/>
                        <a:ext cx="6927680" cy="3740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091" name="Picture 3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167" y="1520825"/>
            <a:ext cx="31337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92" name="Picture 3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311" y="4267795"/>
            <a:ext cx="31242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41259"/>
              </p:ext>
            </p:extLst>
          </p:nvPr>
        </p:nvGraphicFramePr>
        <p:xfrm>
          <a:off x="-89895" y="4696445"/>
          <a:ext cx="6686871" cy="229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" name="文档" r:id="rId7" imgW="6686871" imgH="2295689" progId="Word.Document.12">
                  <p:embed/>
                </p:oleObj>
              </mc:Choice>
              <mc:Fallback>
                <p:oleObj name="文档" r:id="rId7" imgW="6686871" imgH="2295689" progId="Word.Document.12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895" y="4696445"/>
                        <a:ext cx="6686871" cy="229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4258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93778"/>
              </p:ext>
            </p:extLst>
          </p:nvPr>
        </p:nvGraphicFramePr>
        <p:xfrm>
          <a:off x="628252" y="1528093"/>
          <a:ext cx="8006823" cy="38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文档" r:id="rId4" imgW="8006823" imgH="3823387" progId="Word.Document.12">
                  <p:embed/>
                </p:oleObj>
              </mc:Choice>
              <mc:Fallback>
                <p:oleObj name="文档" r:id="rId4" imgW="8006823" imgH="3823387" progId="Word.Document.12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52" y="1528093"/>
                        <a:ext cx="8006823" cy="382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58287"/>
              </p:ext>
            </p:extLst>
          </p:nvPr>
        </p:nvGraphicFramePr>
        <p:xfrm>
          <a:off x="661143" y="4552429"/>
          <a:ext cx="8006823" cy="207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文档" r:id="rId6" imgW="8006823" imgH="2075337" progId="Word.Document.12">
                  <p:embed/>
                </p:oleObj>
              </mc:Choice>
              <mc:Fallback>
                <p:oleObj name="文档" r:id="rId6" imgW="8006823" imgH="2075337" progId="Word.Document.12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43" y="4552429"/>
                        <a:ext cx="8006823" cy="207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H_Text_1"/>
          <p:cNvSpPr/>
          <p:nvPr>
            <p:custDataLst>
              <p:tags r:id="rId2"/>
            </p:custDataLst>
          </p:nvPr>
        </p:nvSpPr>
        <p:spPr>
          <a:xfrm>
            <a:off x="625931" y="1054814"/>
            <a:ext cx="5247192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一、连续型随机变量 </a:t>
            </a:r>
            <a:endParaRPr lang="en-US" altLang="zh-CN" sz="24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云形标注 1"/>
          <p:cNvSpPr/>
          <p:nvPr/>
        </p:nvSpPr>
        <p:spPr>
          <a:xfrm>
            <a:off x="6190183" y="5704557"/>
            <a:ext cx="3312368" cy="1296144"/>
          </a:xfrm>
          <a:prstGeom prst="cloudCallout">
            <a:avLst>
              <a:gd name="adj1" fmla="val -57642"/>
              <a:gd name="adj2" fmla="val -5060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于密度与质量的关系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23251"/>
              </p:ext>
            </p:extLst>
          </p:nvPr>
        </p:nvGraphicFramePr>
        <p:xfrm>
          <a:off x="573559" y="1211535"/>
          <a:ext cx="8009343" cy="109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6" name="文档" r:id="rId3" imgW="8009343" imgH="1098877" progId="Word.Document.12">
                  <p:embed/>
                </p:oleObj>
              </mc:Choice>
              <mc:Fallback>
                <p:oleObj name="文档" r:id="rId3" imgW="8009343" imgH="1098877" progId="Word.Document.12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211535"/>
                        <a:ext cx="8009343" cy="1098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21683"/>
              </p:ext>
            </p:extLst>
          </p:nvPr>
        </p:nvGraphicFramePr>
        <p:xfrm>
          <a:off x="600075" y="1960141"/>
          <a:ext cx="8973300" cy="212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7" name="文档" r:id="rId5" imgW="8973300" imgH="2121064" progId="Word.Document.12">
                  <p:embed/>
                </p:oleObj>
              </mc:Choice>
              <mc:Fallback>
                <p:oleObj name="文档" r:id="rId5" imgW="8973300" imgH="2121064" progId="Word.Document.12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960141"/>
                        <a:ext cx="8973300" cy="212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80805"/>
              </p:ext>
            </p:extLst>
          </p:nvPr>
        </p:nvGraphicFramePr>
        <p:xfrm>
          <a:off x="895190" y="3780120"/>
          <a:ext cx="8982659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8" name="文档" r:id="rId7" imgW="8982659" imgH="2409825" progId="Word.Document.12">
                  <p:embed/>
                </p:oleObj>
              </mc:Choice>
              <mc:Fallback>
                <p:oleObj name="文档" r:id="rId7" imgW="8982659" imgH="2409825" progId="Word.Document.12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0" y="3780120"/>
                        <a:ext cx="8982659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45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90205"/>
              </p:ext>
            </p:extLst>
          </p:nvPr>
        </p:nvGraphicFramePr>
        <p:xfrm>
          <a:off x="6153150" y="3409950"/>
          <a:ext cx="1014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9" name="文档" r:id="rId9" imgW="1056402" imgH="594445" progId="Word.Document.12">
                  <p:embed/>
                </p:oleObj>
              </mc:Choice>
              <mc:Fallback>
                <p:oleObj name="文档" r:id="rId9" imgW="1056402" imgH="594445" progId="Word.Document.12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409950"/>
                        <a:ext cx="1014413" cy="519113"/>
                      </a:xfrm>
                      <a:prstGeom prst="rect">
                        <a:avLst/>
                      </a:prstGeom>
                      <a:solidFill>
                        <a:srgbClr val="DEEB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29519" y="2539289"/>
            <a:ext cx="3714776" cy="57150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rot="5400000" flipH="1" flipV="1">
            <a:off x="6458425" y="3253669"/>
            <a:ext cx="285752" cy="1588"/>
          </a:xfrm>
          <a:prstGeom prst="straightConnector1">
            <a:avLst/>
          </a:prstGeom>
          <a:ln w="25400">
            <a:solidFill>
              <a:srgbClr val="005EA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4258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36409" y="2392189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36409" y="3311482"/>
            <a:ext cx="716756" cy="87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359" y="0"/>
            <a:ext cx="2000250" cy="73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" name="MH_Text_1"/>
          <p:cNvSpPr/>
          <p:nvPr>
            <p:custDataLst>
              <p:tags r:id="rId1"/>
            </p:custDataLst>
          </p:nvPr>
        </p:nvSpPr>
        <p:spPr>
          <a:xfrm>
            <a:off x="2136508" y="3472309"/>
            <a:ext cx="5593043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常见的连续型随机变量的分布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8" name="MH_Text_1"/>
          <p:cNvSpPr/>
          <p:nvPr>
            <p:custDataLst>
              <p:tags r:id="rId2"/>
            </p:custDataLst>
          </p:nvPr>
        </p:nvSpPr>
        <p:spPr>
          <a:xfrm>
            <a:off x="2143945" y="2604278"/>
            <a:ext cx="5918446" cy="49770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005EA6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连续型随机变量及其概率密度         </a:t>
            </a:r>
            <a:endParaRPr lang="en-US" altLang="zh-CN" sz="32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2" name="文本框 3"/>
          <p:cNvSpPr txBox="1">
            <a:spLocks noChangeArrowheads="1"/>
          </p:cNvSpPr>
          <p:nvPr/>
        </p:nvSpPr>
        <p:spPr bwMode="auto">
          <a:xfrm>
            <a:off x="1167843" y="514923"/>
            <a:ext cx="7353490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连续型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随机变量及其概率密度函数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107" y="1591074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933599" y="3238283"/>
            <a:ext cx="3186354" cy="7560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0145" y="3994944"/>
            <a:ext cx="34854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33"/>
                </a:solidFill>
                <a:latin typeface="microsoft yahei"/>
                <a:ea typeface="microsoft yahei"/>
                <a:cs typeface="microsoft yahei"/>
              </a:rPr>
              <a:t>Harbin Engineering University</a:t>
            </a:r>
            <a:endParaRPr lang="zh-CN" altLang="en-US"/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12476"/>
              </p:ext>
            </p:extLst>
          </p:nvPr>
        </p:nvGraphicFramePr>
        <p:xfrm>
          <a:off x="628252" y="1426495"/>
          <a:ext cx="8006823" cy="38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文档" r:id="rId4" imgW="8006823" imgH="3823387" progId="Word.Document.12">
                  <p:embed/>
                </p:oleObj>
              </mc:Choice>
              <mc:Fallback>
                <p:oleObj name="文档" r:id="rId4" imgW="8006823" imgH="3823387" progId="Word.Document.12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52" y="1426495"/>
                        <a:ext cx="8006823" cy="382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30018"/>
              </p:ext>
            </p:extLst>
          </p:nvPr>
        </p:nvGraphicFramePr>
        <p:xfrm>
          <a:off x="668338" y="4354062"/>
          <a:ext cx="8623600" cy="291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文档" r:id="rId6" imgW="8623600" imgH="2917604" progId="Word.Document.12">
                  <p:embed/>
                </p:oleObj>
              </mc:Choice>
              <mc:Fallback>
                <p:oleObj name="文档" r:id="rId6" imgW="8623600" imgH="2917604" progId="Word.Document.12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354062"/>
                        <a:ext cx="8623600" cy="2917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H_Text_1"/>
          <p:cNvSpPr/>
          <p:nvPr>
            <p:custDataLst>
              <p:tags r:id="rId2"/>
            </p:custDataLst>
          </p:nvPr>
        </p:nvSpPr>
        <p:spPr>
          <a:xfrm>
            <a:off x="625931" y="1054814"/>
            <a:ext cx="5247192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一、连续型随机变量 </a:t>
            </a:r>
            <a:endParaRPr lang="en-US" altLang="zh-CN" sz="24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90056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56303"/>
              </p:ext>
            </p:extLst>
          </p:nvPr>
        </p:nvGraphicFramePr>
        <p:xfrm>
          <a:off x="628252" y="1528093"/>
          <a:ext cx="8006823" cy="38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文档" r:id="rId4" imgW="8006823" imgH="3823387" progId="Word.Document.12">
                  <p:embed/>
                </p:oleObj>
              </mc:Choice>
              <mc:Fallback>
                <p:oleObj name="文档" r:id="rId4" imgW="8006823" imgH="3823387" progId="Word.Document.12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52" y="1528093"/>
                        <a:ext cx="8006823" cy="382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542017" y="5742314"/>
            <a:ext cx="3864190" cy="10801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90902"/>
              </p:ext>
            </p:extLst>
          </p:nvPr>
        </p:nvGraphicFramePr>
        <p:xfrm>
          <a:off x="2232347" y="5704557"/>
          <a:ext cx="4533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文档" r:id="rId6" imgW="4675861" imgH="1421739" progId="Word.Document.12">
                  <p:embed/>
                </p:oleObj>
              </mc:Choice>
              <mc:Fallback>
                <p:oleObj name="文档" r:id="rId6" imgW="4675861" imgH="1421739" progId="Word.Document.12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47" y="5704557"/>
                        <a:ext cx="45339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H_Text_1"/>
          <p:cNvSpPr/>
          <p:nvPr>
            <p:custDataLst>
              <p:tags r:id="rId2"/>
            </p:custDataLst>
          </p:nvPr>
        </p:nvSpPr>
        <p:spPr>
          <a:xfrm>
            <a:off x="625931" y="1054814"/>
            <a:ext cx="5247192" cy="369332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24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一、连续型随机变量 </a:t>
            </a:r>
            <a:endParaRPr lang="en-US" altLang="zh-CN" sz="24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12359"/>
              </p:ext>
            </p:extLst>
          </p:nvPr>
        </p:nvGraphicFramePr>
        <p:xfrm>
          <a:off x="595768" y="4412570"/>
          <a:ext cx="8675795" cy="124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文档" r:id="rId8" imgW="8675795" imgH="1246769" progId="Word.Document.12">
                  <p:embed/>
                </p:oleObj>
              </mc:Choice>
              <mc:Fallback>
                <p:oleObj name="文档" r:id="rId8" imgW="8675795" imgH="124676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68" y="4412570"/>
                        <a:ext cx="8675795" cy="1246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571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75610"/>
              </p:ext>
            </p:extLst>
          </p:nvPr>
        </p:nvGraphicFramePr>
        <p:xfrm>
          <a:off x="534988" y="1098550"/>
          <a:ext cx="732472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文档" r:id="rId3" imgW="7555440" imgH="4672749" progId="Word.Document.12">
                  <p:embed/>
                </p:oleObj>
              </mc:Choice>
              <mc:Fallback>
                <p:oleObj name="文档" r:id="rId3" imgW="7555440" imgH="467274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098550"/>
                        <a:ext cx="7324725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16977"/>
              </p:ext>
            </p:extLst>
          </p:nvPr>
        </p:nvGraphicFramePr>
        <p:xfrm>
          <a:off x="534988" y="1098550"/>
          <a:ext cx="732472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文档" r:id="rId3" imgW="7555440" imgH="4672749" progId="Word.Document.12">
                  <p:embed/>
                </p:oleObj>
              </mc:Choice>
              <mc:Fallback>
                <p:oleObj name="文档" r:id="rId3" imgW="7555440" imgH="4672749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098550"/>
                        <a:ext cx="7324725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73559" y="1672109"/>
            <a:ext cx="7339210" cy="1202928"/>
            <a:chOff x="4341143" y="4408413"/>
            <a:chExt cx="7339210" cy="1202928"/>
          </a:xfrm>
        </p:grpSpPr>
        <p:sp>
          <p:nvSpPr>
            <p:cNvPr id="8" name="矩形 7"/>
            <p:cNvSpPr/>
            <p:nvPr/>
          </p:nvSpPr>
          <p:spPr>
            <a:xfrm>
              <a:off x="4341143" y="4408413"/>
              <a:ext cx="2736304" cy="1202928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7077447" y="5018658"/>
              <a:ext cx="936104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7980326" y="4577829"/>
              <a:ext cx="3700027" cy="86409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可做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某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变量 </a:t>
              </a:r>
              <a:endPara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率密度函数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充要条件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！</a:t>
              </a:r>
              <a:endPara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41707"/>
              </p:ext>
            </p:extLst>
          </p:nvPr>
        </p:nvGraphicFramePr>
        <p:xfrm>
          <a:off x="4891943" y="1922547"/>
          <a:ext cx="676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943" y="1922547"/>
                        <a:ext cx="6762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6283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51020"/>
              </p:ext>
            </p:extLst>
          </p:nvPr>
        </p:nvGraphicFramePr>
        <p:xfrm>
          <a:off x="534988" y="1098550"/>
          <a:ext cx="732472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文档" r:id="rId3" imgW="7555440" imgH="4672749" progId="Word.Document.12">
                  <p:embed/>
                </p:oleObj>
              </mc:Choice>
              <mc:Fallback>
                <p:oleObj name="文档" r:id="rId3" imgW="7555440" imgH="4672749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098550"/>
                        <a:ext cx="7324725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91835" y="2277357"/>
            <a:ext cx="2880320" cy="57606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063" y="1456085"/>
            <a:ext cx="36290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793047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68</Words>
  <Application>Microsoft Office PowerPoint</Application>
  <PresentationFormat>自定义</PresentationFormat>
  <Paragraphs>90</Paragraphs>
  <Slides>42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47" baseType="lpstr">
      <vt:lpstr>1_自定义设计方案</vt:lpstr>
      <vt:lpstr>2_自定义设计方案</vt:lpstr>
      <vt:lpstr>文档</vt:lpstr>
      <vt:lpstr>Equation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3-20T12:13:32Z</dcterms:modified>
</cp:coreProperties>
</file>